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56" r:id="rId5"/>
    <p:sldId id="303" r:id="rId6"/>
    <p:sldId id="310" r:id="rId7"/>
    <p:sldId id="311" r:id="rId8"/>
    <p:sldId id="312" r:id="rId9"/>
    <p:sldId id="313" r:id="rId10"/>
    <p:sldId id="315" r:id="rId11"/>
    <p:sldId id="316" r:id="rId12"/>
    <p:sldId id="318" r:id="rId13"/>
    <p:sldId id="317" r:id="rId14"/>
    <p:sldId id="319" r:id="rId15"/>
    <p:sldId id="314" r:id="rId16"/>
    <p:sldId id="321" r:id="rId17"/>
    <p:sldId id="320" r:id="rId18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238CCB5-54F4-4ECF-8C44-309CECA56ACE}" v="2053" dt="2023-05-12T22:08:03.76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60" y="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E238CCB5-54F4-4ECF-8C44-309CECA56ACE}"/>
    <pc:docChg chg="modSld">
      <pc:chgData name="Danny Young" userId="cb0f4ce2-eb4f-479e-8e8f-3beb257e632f" providerId="ADAL" clId="{E238CCB5-54F4-4ECF-8C44-309CECA56ACE}" dt="2023-05-12T22:08:27.864" v="39" actId="1035"/>
      <pc:docMkLst>
        <pc:docMk/>
      </pc:docMkLst>
      <pc:sldChg chg="modSp">
        <pc:chgData name="Danny Young" userId="cb0f4ce2-eb4f-479e-8e8f-3beb257e632f" providerId="ADAL" clId="{E238CCB5-54F4-4ECF-8C44-309CECA56ACE}" dt="2023-05-12T22:07:15.312" v="22" actId="1037"/>
        <pc:sldMkLst>
          <pc:docMk/>
          <pc:sldMk cId="2326501582" sldId="314"/>
        </pc:sldMkLst>
        <pc:graphicFrameChg chg="mod">
          <ac:chgData name="Danny Young" userId="cb0f4ce2-eb4f-479e-8e8f-3beb257e632f" providerId="ADAL" clId="{E238CCB5-54F4-4ECF-8C44-309CECA56ACE}" dt="2023-05-12T22:07:15.312" v="22" actId="1037"/>
          <ac:graphicFrameMkLst>
            <pc:docMk/>
            <pc:sldMk cId="2326501582" sldId="314"/>
            <ac:graphicFrameMk id="15" creationId="{5CAB0844-35E6-4AF0-B45D-4E9484C57BB9}"/>
          </ac:graphicFrameMkLst>
        </pc:graphicFrameChg>
      </pc:sldChg>
      <pc:sldChg chg="modSp">
        <pc:chgData name="Danny Young" userId="cb0f4ce2-eb4f-479e-8e8f-3beb257e632f" providerId="ADAL" clId="{E238CCB5-54F4-4ECF-8C44-309CECA56ACE}" dt="2023-05-12T22:07:23.004" v="23"/>
        <pc:sldMkLst>
          <pc:docMk/>
          <pc:sldMk cId="1657251019" sldId="317"/>
        </pc:sldMkLst>
        <pc:graphicFrameChg chg="mod">
          <ac:chgData name="Danny Young" userId="cb0f4ce2-eb4f-479e-8e8f-3beb257e632f" providerId="ADAL" clId="{E238CCB5-54F4-4ECF-8C44-309CECA56ACE}" dt="2023-05-12T22:07:23.004" v="23"/>
          <ac:graphicFrameMkLst>
            <pc:docMk/>
            <pc:sldMk cId="1657251019" sldId="317"/>
            <ac:graphicFrameMk id="10" creationId="{5DBC5765-07DC-41FB-90A7-5729AF1ED08E}"/>
          </ac:graphicFrameMkLst>
        </pc:graphicFrameChg>
      </pc:sldChg>
      <pc:sldChg chg="modSp">
        <pc:chgData name="Danny Young" userId="cb0f4ce2-eb4f-479e-8e8f-3beb257e632f" providerId="ADAL" clId="{E238CCB5-54F4-4ECF-8C44-309CECA56ACE}" dt="2023-05-12T22:08:27.864" v="39" actId="1035"/>
        <pc:sldMkLst>
          <pc:docMk/>
          <pc:sldMk cId="1423140399" sldId="319"/>
        </pc:sldMkLst>
        <pc:graphicFrameChg chg="mod">
          <ac:chgData name="Danny Young" userId="cb0f4ce2-eb4f-479e-8e8f-3beb257e632f" providerId="ADAL" clId="{E238CCB5-54F4-4ECF-8C44-309CECA56ACE}" dt="2023-05-12T22:07:48.862" v="25"/>
          <ac:graphicFrameMkLst>
            <pc:docMk/>
            <pc:sldMk cId="1423140399" sldId="319"/>
            <ac:graphicFrameMk id="6" creationId="{EB8020DA-84F1-4BC9-813E-4806476052D0}"/>
          </ac:graphicFrameMkLst>
        </pc:graphicFrameChg>
        <pc:graphicFrameChg chg="mod">
          <ac:chgData name="Danny Young" userId="cb0f4ce2-eb4f-479e-8e8f-3beb257e632f" providerId="ADAL" clId="{E238CCB5-54F4-4ECF-8C44-309CECA56ACE}" dt="2023-05-12T22:08:27.864" v="39" actId="1035"/>
          <ac:graphicFrameMkLst>
            <pc:docMk/>
            <pc:sldMk cId="1423140399" sldId="319"/>
            <ac:graphicFrameMk id="7" creationId="{43089318-E6E3-4834-98BF-C4DE517DAA40}"/>
          </ac:graphicFrameMkLst>
        </pc:graphicFrameChg>
      </pc:sldChg>
    </pc:docChg>
  </pc:docChgLst>
  <pc:docChgLst>
    <pc:chgData name="Danny Young" userId="cb0f4ce2-eb4f-479e-8e8f-3beb257e632f" providerId="ADAL" clId="{ADB2E9DE-B95D-43E9-813B-D5688F6C88CD}"/>
    <pc:docChg chg="undo custSel addSld delSld modSld sldOrd">
      <pc:chgData name="Danny Young" userId="cb0f4ce2-eb4f-479e-8e8f-3beb257e632f" providerId="ADAL" clId="{ADB2E9DE-B95D-43E9-813B-D5688F6C88CD}" dt="2023-05-12T19:13:20.800" v="4988"/>
      <pc:docMkLst>
        <pc:docMk/>
      </pc:docMkLst>
      <pc:sldChg chg="modSp">
        <pc:chgData name="Danny Young" userId="cb0f4ce2-eb4f-479e-8e8f-3beb257e632f" providerId="ADAL" clId="{ADB2E9DE-B95D-43E9-813B-D5688F6C88CD}" dt="2023-05-12T17:58:34.476" v="19" actId="20577"/>
        <pc:sldMkLst>
          <pc:docMk/>
          <pc:sldMk cId="299890425" sldId="256"/>
        </pc:sldMkLst>
        <pc:spChg chg="mod">
          <ac:chgData name="Danny Young" userId="cb0f4ce2-eb4f-479e-8e8f-3beb257e632f" providerId="ADAL" clId="{ADB2E9DE-B95D-43E9-813B-D5688F6C88CD}" dt="2023-05-12T17:58:34.476" v="19" actId="20577"/>
          <ac:spMkLst>
            <pc:docMk/>
            <pc:sldMk cId="299890425" sldId="25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ADB2E9DE-B95D-43E9-813B-D5688F6C88CD}" dt="2023-05-12T18:40:36.847" v="3448" actId="2696"/>
        <pc:sldMkLst>
          <pc:docMk/>
          <pc:sldMk cId="3544673186" sldId="291"/>
        </pc:sldMkLst>
      </pc:sldChg>
      <pc:sldChg chg="del">
        <pc:chgData name="Danny Young" userId="cb0f4ce2-eb4f-479e-8e8f-3beb257e632f" providerId="ADAL" clId="{ADB2E9DE-B95D-43E9-813B-D5688F6C88CD}" dt="2023-05-12T18:40:36.648" v="3447" actId="2696"/>
        <pc:sldMkLst>
          <pc:docMk/>
          <pc:sldMk cId="2265064666" sldId="292"/>
        </pc:sldMkLst>
      </pc:sldChg>
      <pc:sldChg chg="del">
        <pc:chgData name="Danny Young" userId="cb0f4ce2-eb4f-479e-8e8f-3beb257e632f" providerId="ADAL" clId="{ADB2E9DE-B95D-43E9-813B-D5688F6C88CD}" dt="2023-05-12T18:40:35.809" v="3443" actId="2696"/>
        <pc:sldMkLst>
          <pc:docMk/>
          <pc:sldMk cId="1787004293" sldId="295"/>
        </pc:sldMkLst>
      </pc:sldChg>
      <pc:sldChg chg="del">
        <pc:chgData name="Danny Young" userId="cb0f4ce2-eb4f-479e-8e8f-3beb257e632f" providerId="ADAL" clId="{ADB2E9DE-B95D-43E9-813B-D5688F6C88CD}" dt="2023-05-12T18:40:36.031" v="3444" actId="2696"/>
        <pc:sldMkLst>
          <pc:docMk/>
          <pc:sldMk cId="1037903854" sldId="296"/>
        </pc:sldMkLst>
      </pc:sldChg>
      <pc:sldChg chg="del">
        <pc:chgData name="Danny Young" userId="cb0f4ce2-eb4f-479e-8e8f-3beb257e632f" providerId="ADAL" clId="{ADB2E9DE-B95D-43E9-813B-D5688F6C88CD}" dt="2023-05-12T18:40:35.274" v="3439" actId="2696"/>
        <pc:sldMkLst>
          <pc:docMk/>
          <pc:sldMk cId="3407480637" sldId="299"/>
        </pc:sldMkLst>
      </pc:sldChg>
      <pc:sldChg chg="del">
        <pc:chgData name="Danny Young" userId="cb0f4ce2-eb4f-479e-8e8f-3beb257e632f" providerId="ADAL" clId="{ADB2E9DE-B95D-43E9-813B-D5688F6C88CD}" dt="2023-05-12T18:40:35.363" v="3440" actId="2696"/>
        <pc:sldMkLst>
          <pc:docMk/>
          <pc:sldMk cId="3016997825" sldId="301"/>
        </pc:sldMkLst>
      </pc:sldChg>
      <pc:sldChg chg="del">
        <pc:chgData name="Danny Young" userId="cb0f4ce2-eb4f-479e-8e8f-3beb257e632f" providerId="ADAL" clId="{ADB2E9DE-B95D-43E9-813B-D5688F6C88CD}" dt="2023-05-12T18:40:37.031" v="3449" actId="2696"/>
        <pc:sldMkLst>
          <pc:docMk/>
          <pc:sldMk cId="4196945987" sldId="302"/>
        </pc:sldMkLst>
      </pc:sldChg>
      <pc:sldChg chg="addSp delSp modSp delAnim modAnim">
        <pc:chgData name="Danny Young" userId="cb0f4ce2-eb4f-479e-8e8f-3beb257e632f" providerId="ADAL" clId="{ADB2E9DE-B95D-43E9-813B-D5688F6C88CD}" dt="2023-05-12T18:05:22.371" v="720" actId="1076"/>
        <pc:sldMkLst>
          <pc:docMk/>
          <pc:sldMk cId="490695909" sldId="303"/>
        </pc:sldMkLst>
        <pc:spChg chg="mod">
          <ac:chgData name="Danny Young" userId="cb0f4ce2-eb4f-479e-8e8f-3beb257e632f" providerId="ADAL" clId="{ADB2E9DE-B95D-43E9-813B-D5688F6C88CD}" dt="2023-05-12T17:58:44.934" v="37" actId="14100"/>
          <ac:spMkLst>
            <pc:docMk/>
            <pc:sldMk cId="490695909" sldId="303"/>
            <ac:spMk id="2" creationId="{8932323D-3061-487A-912F-143822A820F7}"/>
          </ac:spMkLst>
        </pc:spChg>
        <pc:spChg chg="mod">
          <ac:chgData name="Danny Young" userId="cb0f4ce2-eb4f-479e-8e8f-3beb257e632f" providerId="ADAL" clId="{ADB2E9DE-B95D-43E9-813B-D5688F6C88CD}" dt="2023-05-12T18:05:18.774" v="719" actId="20577"/>
          <ac:spMkLst>
            <pc:docMk/>
            <pc:sldMk cId="490695909" sldId="303"/>
            <ac:spMk id="3" creationId="{5603DA39-C427-43FE-8DB6-56BE2DA78CD5}"/>
          </ac:spMkLst>
        </pc:spChg>
        <pc:spChg chg="add del mod">
          <ac:chgData name="Danny Young" userId="cb0f4ce2-eb4f-479e-8e8f-3beb257e632f" providerId="ADAL" clId="{ADB2E9DE-B95D-43E9-813B-D5688F6C88CD}" dt="2023-05-12T18:05:22.371" v="720" actId="1076"/>
          <ac:spMkLst>
            <pc:docMk/>
            <pc:sldMk cId="490695909" sldId="303"/>
            <ac:spMk id="6" creationId="{ABE727C2-7ED4-422C-BEF0-5E9857DCC106}"/>
          </ac:spMkLst>
        </pc:spChg>
        <pc:spChg chg="mod">
          <ac:chgData name="Danny Young" userId="cb0f4ce2-eb4f-479e-8e8f-3beb257e632f" providerId="ADAL" clId="{ADB2E9DE-B95D-43E9-813B-D5688F6C88CD}" dt="2023-05-12T18:05:22.371" v="720" actId="1076"/>
          <ac:spMkLst>
            <pc:docMk/>
            <pc:sldMk cId="490695909" sldId="303"/>
            <ac:spMk id="9" creationId="{FA8B5037-6214-4B33-BE33-C0A397EDB1D3}"/>
          </ac:spMkLst>
        </pc:spChg>
        <pc:spChg chg="del">
          <ac:chgData name="Danny Young" userId="cb0f4ce2-eb4f-479e-8e8f-3beb257e632f" providerId="ADAL" clId="{ADB2E9DE-B95D-43E9-813B-D5688F6C88CD}" dt="2023-05-12T18:04:11.944" v="487" actId="478"/>
          <ac:spMkLst>
            <pc:docMk/>
            <pc:sldMk cId="490695909" sldId="303"/>
            <ac:spMk id="11" creationId="{8CE0A661-5FB5-4514-9B57-832EADD26A00}"/>
          </ac:spMkLst>
        </pc:spChg>
        <pc:spChg chg="del">
          <ac:chgData name="Danny Young" userId="cb0f4ce2-eb4f-479e-8e8f-3beb257e632f" providerId="ADAL" clId="{ADB2E9DE-B95D-43E9-813B-D5688F6C88CD}" dt="2023-05-12T18:04:11.944" v="487" actId="478"/>
          <ac:spMkLst>
            <pc:docMk/>
            <pc:sldMk cId="490695909" sldId="303"/>
            <ac:spMk id="15" creationId="{8FC2B133-98C1-45E7-B43D-52DBD16E9551}"/>
          </ac:spMkLst>
        </pc:spChg>
        <pc:graphicFrameChg chg="mod">
          <ac:chgData name="Danny Young" userId="cb0f4ce2-eb4f-479e-8e8f-3beb257e632f" providerId="ADAL" clId="{ADB2E9DE-B95D-43E9-813B-D5688F6C88CD}" dt="2023-05-12T18:05:22.371" v="720" actId="1076"/>
          <ac:graphicFrameMkLst>
            <pc:docMk/>
            <pc:sldMk cId="490695909" sldId="303"/>
            <ac:graphicFrameMk id="4" creationId="{DC97875A-87AA-4863-AB57-52E345C7097D}"/>
          </ac:graphicFrameMkLst>
        </pc:graphicFrameChg>
        <pc:graphicFrameChg chg="del">
          <ac:chgData name="Danny Young" userId="cb0f4ce2-eb4f-479e-8e8f-3beb257e632f" providerId="ADAL" clId="{ADB2E9DE-B95D-43E9-813B-D5688F6C88CD}" dt="2023-05-12T18:03:25.677" v="456" actId="478"/>
          <ac:graphicFrameMkLst>
            <pc:docMk/>
            <pc:sldMk cId="490695909" sldId="303"/>
            <ac:graphicFrameMk id="7" creationId="{5F4919D6-4D0C-421A-8FBA-AC678745393E}"/>
          </ac:graphicFrameMkLst>
        </pc:graphicFrameChg>
        <pc:graphicFrameChg chg="del">
          <ac:chgData name="Danny Young" userId="cb0f4ce2-eb4f-479e-8e8f-3beb257e632f" providerId="ADAL" clId="{ADB2E9DE-B95D-43E9-813B-D5688F6C88CD}" dt="2023-05-12T18:03:27.104" v="457" actId="478"/>
          <ac:graphicFrameMkLst>
            <pc:docMk/>
            <pc:sldMk cId="490695909" sldId="303"/>
            <ac:graphicFrameMk id="8" creationId="{E2AA057C-2134-45B1-B403-0F0F93BF5AD8}"/>
          </ac:graphicFrameMkLst>
        </pc:graphicFrameChg>
        <pc:graphicFrameChg chg="add del">
          <ac:chgData name="Danny Young" userId="cb0f4ce2-eb4f-479e-8e8f-3beb257e632f" providerId="ADAL" clId="{ADB2E9DE-B95D-43E9-813B-D5688F6C88CD}" dt="2023-05-12T18:04:06.177" v="484" actId="478"/>
          <ac:graphicFrameMkLst>
            <pc:docMk/>
            <pc:sldMk cId="490695909" sldId="303"/>
            <ac:graphicFrameMk id="10" creationId="{237171CA-ABBE-4CC5-9552-E0BCAE35A38C}"/>
          </ac:graphicFrameMkLst>
        </pc:graphicFrameChg>
        <pc:graphicFrameChg chg="add del">
          <ac:chgData name="Danny Young" userId="cb0f4ce2-eb4f-479e-8e8f-3beb257e632f" providerId="ADAL" clId="{ADB2E9DE-B95D-43E9-813B-D5688F6C88CD}" dt="2023-05-12T18:04:06.177" v="484" actId="478"/>
          <ac:graphicFrameMkLst>
            <pc:docMk/>
            <pc:sldMk cId="490695909" sldId="303"/>
            <ac:graphicFrameMk id="12" creationId="{E2E8F3FB-1D71-448B-97D4-91C62273EDB8}"/>
          </ac:graphicFrameMkLst>
        </pc:graphicFrameChg>
        <pc:graphicFrameChg chg="add del">
          <ac:chgData name="Danny Young" userId="cb0f4ce2-eb4f-479e-8e8f-3beb257e632f" providerId="ADAL" clId="{ADB2E9DE-B95D-43E9-813B-D5688F6C88CD}" dt="2023-05-12T18:04:06.177" v="484" actId="478"/>
          <ac:graphicFrameMkLst>
            <pc:docMk/>
            <pc:sldMk cId="490695909" sldId="303"/>
            <ac:graphicFrameMk id="13" creationId="{450318C9-44AB-4AED-B3E5-93185645AAD2}"/>
          </ac:graphicFrameMkLst>
        </pc:graphicFrameChg>
        <pc:graphicFrameChg chg="add del">
          <ac:chgData name="Danny Young" userId="cb0f4ce2-eb4f-479e-8e8f-3beb257e632f" providerId="ADAL" clId="{ADB2E9DE-B95D-43E9-813B-D5688F6C88CD}" dt="2023-05-12T18:04:06.177" v="484" actId="478"/>
          <ac:graphicFrameMkLst>
            <pc:docMk/>
            <pc:sldMk cId="490695909" sldId="303"/>
            <ac:graphicFrameMk id="14" creationId="{C1DE0F62-ED37-4F13-9587-F6A3F178FF92}"/>
          </ac:graphicFrameMkLst>
        </pc:graphicFrameChg>
        <pc:graphicFrameChg chg="add del">
          <ac:chgData name="Danny Young" userId="cb0f4ce2-eb4f-479e-8e8f-3beb257e632f" providerId="ADAL" clId="{ADB2E9DE-B95D-43E9-813B-D5688F6C88CD}" dt="2023-05-12T18:04:06.177" v="484" actId="478"/>
          <ac:graphicFrameMkLst>
            <pc:docMk/>
            <pc:sldMk cId="490695909" sldId="303"/>
            <ac:graphicFrameMk id="16" creationId="{33CE7ADE-F540-4932-8DCC-96F9993DD003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05:22.371" v="720" actId="1076"/>
          <ac:graphicFrameMkLst>
            <pc:docMk/>
            <pc:sldMk cId="490695909" sldId="303"/>
            <ac:graphicFrameMk id="17" creationId="{3AD8A170-3FD8-4B99-A297-6B95C8E02FF4}"/>
          </ac:graphicFrameMkLst>
        </pc:graphicFrameChg>
        <pc:picChg chg="add del mod">
          <ac:chgData name="Danny Young" userId="cb0f4ce2-eb4f-479e-8e8f-3beb257e632f" providerId="ADAL" clId="{ADB2E9DE-B95D-43E9-813B-D5688F6C88CD}" dt="2023-05-12T18:04:13.959" v="488" actId="478"/>
          <ac:picMkLst>
            <pc:docMk/>
            <pc:sldMk cId="490695909" sldId="303"/>
            <ac:picMk id="5" creationId="{6C4FDA53-816F-48AF-8E95-AACEB70B323D}"/>
          </ac:picMkLst>
        </pc:picChg>
      </pc:sldChg>
      <pc:sldChg chg="del">
        <pc:chgData name="Danny Young" userId="cb0f4ce2-eb4f-479e-8e8f-3beb257e632f" providerId="ADAL" clId="{ADB2E9DE-B95D-43E9-813B-D5688F6C88CD}" dt="2023-05-12T18:40:35.179" v="3438" actId="2696"/>
        <pc:sldMkLst>
          <pc:docMk/>
          <pc:sldMk cId="2135394228" sldId="304"/>
        </pc:sldMkLst>
      </pc:sldChg>
      <pc:sldChg chg="del">
        <pc:chgData name="Danny Young" userId="cb0f4ce2-eb4f-479e-8e8f-3beb257e632f" providerId="ADAL" clId="{ADB2E9DE-B95D-43E9-813B-D5688F6C88CD}" dt="2023-05-12T18:40:35.450" v="3441" actId="2696"/>
        <pc:sldMkLst>
          <pc:docMk/>
          <pc:sldMk cId="45014370" sldId="305"/>
        </pc:sldMkLst>
      </pc:sldChg>
      <pc:sldChg chg="del">
        <pc:chgData name="Danny Young" userId="cb0f4ce2-eb4f-479e-8e8f-3beb257e632f" providerId="ADAL" clId="{ADB2E9DE-B95D-43E9-813B-D5688F6C88CD}" dt="2023-05-12T18:40:35.553" v="3442" actId="2696"/>
        <pc:sldMkLst>
          <pc:docMk/>
          <pc:sldMk cId="3499435906" sldId="306"/>
        </pc:sldMkLst>
      </pc:sldChg>
      <pc:sldChg chg="del">
        <pc:chgData name="Danny Young" userId="cb0f4ce2-eb4f-479e-8e8f-3beb257e632f" providerId="ADAL" clId="{ADB2E9DE-B95D-43E9-813B-D5688F6C88CD}" dt="2023-05-12T18:40:36.122" v="3445" actId="2696"/>
        <pc:sldMkLst>
          <pc:docMk/>
          <pc:sldMk cId="2345522917" sldId="307"/>
        </pc:sldMkLst>
      </pc:sldChg>
      <pc:sldChg chg="del">
        <pc:chgData name="Danny Young" userId="cb0f4ce2-eb4f-479e-8e8f-3beb257e632f" providerId="ADAL" clId="{ADB2E9DE-B95D-43E9-813B-D5688F6C88CD}" dt="2023-05-12T18:40:36.345" v="3446" actId="2696"/>
        <pc:sldMkLst>
          <pc:docMk/>
          <pc:sldMk cId="3818464301" sldId="308"/>
        </pc:sldMkLst>
      </pc:sldChg>
      <pc:sldChg chg="del">
        <pc:chgData name="Danny Young" userId="cb0f4ce2-eb4f-479e-8e8f-3beb257e632f" providerId="ADAL" clId="{ADB2E9DE-B95D-43E9-813B-D5688F6C88CD}" dt="2023-05-12T18:40:37.111" v="3450" actId="2696"/>
        <pc:sldMkLst>
          <pc:docMk/>
          <pc:sldMk cId="3388562176" sldId="309"/>
        </pc:sldMkLst>
      </pc:sldChg>
      <pc:sldChg chg="addSp modSp add modAnim">
        <pc:chgData name="Danny Young" userId="cb0f4ce2-eb4f-479e-8e8f-3beb257e632f" providerId="ADAL" clId="{ADB2E9DE-B95D-43E9-813B-D5688F6C88CD}" dt="2023-05-12T18:15:01.699" v="1803"/>
        <pc:sldMkLst>
          <pc:docMk/>
          <pc:sldMk cId="2927003212" sldId="310"/>
        </pc:sldMkLst>
        <pc:spChg chg="mod">
          <ac:chgData name="Danny Young" userId="cb0f4ce2-eb4f-479e-8e8f-3beb257e632f" providerId="ADAL" clId="{ADB2E9DE-B95D-43E9-813B-D5688F6C88CD}" dt="2023-05-12T18:05:59.535" v="812" actId="14100"/>
          <ac:spMkLst>
            <pc:docMk/>
            <pc:sldMk cId="2927003212" sldId="310"/>
            <ac:spMk id="2" creationId="{BC1CFF49-0A9A-49E3-9445-A5E368F5F069}"/>
          </ac:spMkLst>
        </pc:spChg>
        <pc:spChg chg="mod">
          <ac:chgData name="Danny Young" userId="cb0f4ce2-eb4f-479e-8e8f-3beb257e632f" providerId="ADAL" clId="{ADB2E9DE-B95D-43E9-813B-D5688F6C88CD}" dt="2023-05-12T18:08:48.616" v="1029" actId="14100"/>
          <ac:spMkLst>
            <pc:docMk/>
            <pc:sldMk cId="2927003212" sldId="310"/>
            <ac:spMk id="3" creationId="{6FA4F704-4B74-4E6D-90F3-E0893E1E1D0C}"/>
          </ac:spMkLst>
        </pc:spChg>
        <pc:spChg chg="add mod">
          <ac:chgData name="Danny Young" userId="cb0f4ce2-eb4f-479e-8e8f-3beb257e632f" providerId="ADAL" clId="{ADB2E9DE-B95D-43E9-813B-D5688F6C88CD}" dt="2023-05-12T18:11:39.571" v="1323" actId="115"/>
          <ac:spMkLst>
            <pc:docMk/>
            <pc:sldMk cId="2927003212" sldId="310"/>
            <ac:spMk id="8" creationId="{D98CB69B-7438-4682-9792-4B5B3D5BCAA0}"/>
          </ac:spMkLst>
        </pc:spChg>
        <pc:spChg chg="add mod">
          <ac:chgData name="Danny Young" userId="cb0f4ce2-eb4f-479e-8e8f-3beb257e632f" providerId="ADAL" clId="{ADB2E9DE-B95D-43E9-813B-D5688F6C88CD}" dt="2023-05-12T18:12:02.801" v="1363" actId="1035"/>
          <ac:spMkLst>
            <pc:docMk/>
            <pc:sldMk cId="2927003212" sldId="310"/>
            <ac:spMk id="9" creationId="{F07138F5-FE4C-4D2A-B205-5E5A15FF1303}"/>
          </ac:spMkLst>
        </pc:spChg>
        <pc:spChg chg="add mod">
          <ac:chgData name="Danny Young" userId="cb0f4ce2-eb4f-479e-8e8f-3beb257e632f" providerId="ADAL" clId="{ADB2E9DE-B95D-43E9-813B-D5688F6C88CD}" dt="2023-05-12T18:11:39.571" v="1323" actId="115"/>
          <ac:spMkLst>
            <pc:docMk/>
            <pc:sldMk cId="2927003212" sldId="310"/>
            <ac:spMk id="10" creationId="{4CC45E91-23FF-4A22-9717-4801F7534AE9}"/>
          </ac:spMkLst>
        </pc:spChg>
        <pc:spChg chg="add mod">
          <ac:chgData name="Danny Young" userId="cb0f4ce2-eb4f-479e-8e8f-3beb257e632f" providerId="ADAL" clId="{ADB2E9DE-B95D-43E9-813B-D5688F6C88CD}" dt="2023-05-12T18:13:34.720" v="1660" actId="1036"/>
          <ac:spMkLst>
            <pc:docMk/>
            <pc:sldMk cId="2927003212" sldId="310"/>
            <ac:spMk id="11" creationId="{B28C11FE-8FE6-4DB1-BDF7-9662846F0E2D}"/>
          </ac:spMkLst>
        </pc:spChg>
        <pc:spChg chg="add mod">
          <ac:chgData name="Danny Young" userId="cb0f4ce2-eb4f-479e-8e8f-3beb257e632f" providerId="ADAL" clId="{ADB2E9DE-B95D-43E9-813B-D5688F6C88CD}" dt="2023-05-12T18:11:58.899" v="1360" actId="1076"/>
          <ac:spMkLst>
            <pc:docMk/>
            <pc:sldMk cId="2927003212" sldId="310"/>
            <ac:spMk id="12" creationId="{EF307C47-0277-4FCF-B929-3093924DD3AE}"/>
          </ac:spMkLst>
        </pc:spChg>
        <pc:spChg chg="add mod">
          <ac:chgData name="Danny Young" userId="cb0f4ce2-eb4f-479e-8e8f-3beb257e632f" providerId="ADAL" clId="{ADB2E9DE-B95D-43E9-813B-D5688F6C88CD}" dt="2023-05-12T18:12:31.653" v="1465" actId="1076"/>
          <ac:spMkLst>
            <pc:docMk/>
            <pc:sldMk cId="2927003212" sldId="310"/>
            <ac:spMk id="13" creationId="{B0CBD746-D5E0-4AC9-9173-F45326DC3BF3}"/>
          </ac:spMkLst>
        </pc:spChg>
        <pc:spChg chg="add mod">
          <ac:chgData name="Danny Young" userId="cb0f4ce2-eb4f-479e-8e8f-3beb257e632f" providerId="ADAL" clId="{ADB2E9DE-B95D-43E9-813B-D5688F6C88CD}" dt="2023-05-12T18:13:28.703" v="1649" actId="1076"/>
          <ac:spMkLst>
            <pc:docMk/>
            <pc:sldMk cId="2927003212" sldId="310"/>
            <ac:spMk id="14" creationId="{34725D03-163B-4E4E-8609-59FB5527C278}"/>
          </ac:spMkLst>
        </pc:spChg>
        <pc:spChg chg="add mod">
          <ac:chgData name="Danny Young" userId="cb0f4ce2-eb4f-479e-8e8f-3beb257e632f" providerId="ADAL" clId="{ADB2E9DE-B95D-43E9-813B-D5688F6C88CD}" dt="2023-05-12T18:14:30.614" v="1799"/>
          <ac:spMkLst>
            <pc:docMk/>
            <pc:sldMk cId="2927003212" sldId="310"/>
            <ac:spMk id="15" creationId="{2E80F0C9-B68D-4E8A-85ED-3A50F0DB73A2}"/>
          </ac:spMkLst>
        </pc:spChg>
        <pc:picChg chg="add mod">
          <ac:chgData name="Danny Young" userId="cb0f4ce2-eb4f-479e-8e8f-3beb257e632f" providerId="ADAL" clId="{ADB2E9DE-B95D-43E9-813B-D5688F6C88CD}" dt="2023-05-12T18:09:26.715" v="1079" actId="1076"/>
          <ac:picMkLst>
            <pc:docMk/>
            <pc:sldMk cId="2927003212" sldId="310"/>
            <ac:picMk id="4" creationId="{13C228AE-1761-4D8F-B656-4B42F4CAE157}"/>
          </ac:picMkLst>
        </pc:picChg>
        <pc:picChg chg="add mod">
          <ac:chgData name="Danny Young" userId="cb0f4ce2-eb4f-479e-8e8f-3beb257e632f" providerId="ADAL" clId="{ADB2E9DE-B95D-43E9-813B-D5688F6C88CD}" dt="2023-05-12T18:12:02.801" v="1363" actId="1035"/>
          <ac:picMkLst>
            <pc:docMk/>
            <pc:sldMk cId="2927003212" sldId="310"/>
            <ac:picMk id="5" creationId="{BBFE2167-3281-4B3A-93DD-E18C930952D1}"/>
          </ac:picMkLst>
        </pc:picChg>
        <pc:picChg chg="add mod">
          <ac:chgData name="Danny Young" userId="cb0f4ce2-eb4f-479e-8e8f-3beb257e632f" providerId="ADAL" clId="{ADB2E9DE-B95D-43E9-813B-D5688F6C88CD}" dt="2023-05-12T18:13:25.043" v="1648" actId="1036"/>
          <ac:picMkLst>
            <pc:docMk/>
            <pc:sldMk cId="2927003212" sldId="310"/>
            <ac:picMk id="6" creationId="{01424DDA-AE9C-4FF6-942D-53ABB7574CE7}"/>
          </ac:picMkLst>
        </pc:picChg>
        <pc:picChg chg="add mod">
          <ac:chgData name="Danny Young" userId="cb0f4ce2-eb4f-479e-8e8f-3beb257e632f" providerId="ADAL" clId="{ADB2E9DE-B95D-43E9-813B-D5688F6C88CD}" dt="2023-05-12T18:13:38.572" v="1661" actId="1076"/>
          <ac:picMkLst>
            <pc:docMk/>
            <pc:sldMk cId="2927003212" sldId="310"/>
            <ac:picMk id="7" creationId="{4E880F06-3F12-4E31-89D2-2A36EA439D4E}"/>
          </ac:picMkLst>
        </pc:picChg>
      </pc:sldChg>
      <pc:sldChg chg="addSp delSp modSp add delAnim modAnim">
        <pc:chgData name="Danny Young" userId="cb0f4ce2-eb4f-479e-8e8f-3beb257e632f" providerId="ADAL" clId="{ADB2E9DE-B95D-43E9-813B-D5688F6C88CD}" dt="2023-05-12T18:27:00.734" v="2613" actId="115"/>
        <pc:sldMkLst>
          <pc:docMk/>
          <pc:sldMk cId="1203904940" sldId="311"/>
        </pc:sldMkLst>
        <pc:spChg chg="mod">
          <ac:chgData name="Danny Young" userId="cb0f4ce2-eb4f-479e-8e8f-3beb257e632f" providerId="ADAL" clId="{ADB2E9DE-B95D-43E9-813B-D5688F6C88CD}" dt="2023-05-12T18:15:19.855" v="1863" actId="14100"/>
          <ac:spMkLst>
            <pc:docMk/>
            <pc:sldMk cId="1203904940" sldId="311"/>
            <ac:spMk id="2" creationId="{2C7134FD-C557-4D20-8AFA-8D23FBDD2B65}"/>
          </ac:spMkLst>
        </pc:spChg>
        <pc:spChg chg="mod">
          <ac:chgData name="Danny Young" userId="cb0f4ce2-eb4f-479e-8e8f-3beb257e632f" providerId="ADAL" clId="{ADB2E9DE-B95D-43E9-813B-D5688F6C88CD}" dt="2023-05-12T18:17:39.657" v="2054" actId="14100"/>
          <ac:spMkLst>
            <pc:docMk/>
            <pc:sldMk cId="1203904940" sldId="311"/>
            <ac:spMk id="3" creationId="{0195E408-C06E-4EB1-9F37-40782A47A15F}"/>
          </ac:spMkLst>
        </pc:spChg>
        <pc:spChg chg="add mod">
          <ac:chgData name="Danny Young" userId="cb0f4ce2-eb4f-479e-8e8f-3beb257e632f" providerId="ADAL" clId="{ADB2E9DE-B95D-43E9-813B-D5688F6C88CD}" dt="2023-05-12T18:26:14.011" v="2600" actId="1036"/>
          <ac:spMkLst>
            <pc:docMk/>
            <pc:sldMk cId="1203904940" sldId="311"/>
            <ac:spMk id="8" creationId="{B5DD3101-516C-43EC-A2F4-8718F3158073}"/>
          </ac:spMkLst>
        </pc:spChg>
        <pc:spChg chg="add mod">
          <ac:chgData name="Danny Young" userId="cb0f4ce2-eb4f-479e-8e8f-3beb257e632f" providerId="ADAL" clId="{ADB2E9DE-B95D-43E9-813B-D5688F6C88CD}" dt="2023-05-12T18:26:14.011" v="2600" actId="1036"/>
          <ac:spMkLst>
            <pc:docMk/>
            <pc:sldMk cId="1203904940" sldId="311"/>
            <ac:spMk id="10" creationId="{261A061C-2E5E-4F4C-87C1-7561426A7867}"/>
          </ac:spMkLst>
        </pc:spChg>
        <pc:spChg chg="add mod">
          <ac:chgData name="Danny Young" userId="cb0f4ce2-eb4f-479e-8e8f-3beb257e632f" providerId="ADAL" clId="{ADB2E9DE-B95D-43E9-813B-D5688F6C88CD}" dt="2023-05-12T18:26:52.574" v="2608" actId="115"/>
          <ac:spMkLst>
            <pc:docMk/>
            <pc:sldMk cId="1203904940" sldId="311"/>
            <ac:spMk id="11" creationId="{55FBA2EC-EB61-4148-9E4F-A72035ED1901}"/>
          </ac:spMkLst>
        </pc:spChg>
        <pc:spChg chg="add mod">
          <ac:chgData name="Danny Young" userId="cb0f4ce2-eb4f-479e-8e8f-3beb257e632f" providerId="ADAL" clId="{ADB2E9DE-B95D-43E9-813B-D5688F6C88CD}" dt="2023-05-12T18:27:00.734" v="2613" actId="115"/>
          <ac:spMkLst>
            <pc:docMk/>
            <pc:sldMk cId="1203904940" sldId="311"/>
            <ac:spMk id="19" creationId="{F6E01FC2-A97C-480A-88E2-3BC45E0B6825}"/>
          </ac:spMkLst>
        </pc:spChg>
        <pc:graphicFrameChg chg="add mod">
          <ac:chgData name="Danny Young" userId="cb0f4ce2-eb4f-479e-8e8f-3beb257e632f" providerId="ADAL" clId="{ADB2E9DE-B95D-43E9-813B-D5688F6C88CD}" dt="2023-05-12T18:20:18.940" v="2381" actId="1035"/>
          <ac:graphicFrameMkLst>
            <pc:docMk/>
            <pc:sldMk cId="1203904940" sldId="311"/>
            <ac:graphicFrameMk id="5" creationId="{B74934B8-4B74-4CF7-98C5-EE2A86EE8E86}"/>
          </ac:graphicFrameMkLst>
        </pc:graphicFrameChg>
        <pc:graphicFrameChg chg="add del modGraphic">
          <ac:chgData name="Danny Young" userId="cb0f4ce2-eb4f-479e-8e8f-3beb257e632f" providerId="ADAL" clId="{ADB2E9DE-B95D-43E9-813B-D5688F6C88CD}" dt="2023-05-12T18:17:42.431" v="2057" actId="27309"/>
          <ac:graphicFrameMkLst>
            <pc:docMk/>
            <pc:sldMk cId="1203904940" sldId="311"/>
            <ac:graphicFrameMk id="7" creationId="{78D939AC-D897-4209-AD0C-032D4D558880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1:09.503" v="2388"/>
          <ac:graphicFrameMkLst>
            <pc:docMk/>
            <pc:sldMk cId="1203904940" sldId="311"/>
            <ac:graphicFrameMk id="9" creationId="{36205E07-C9C4-41DC-A00D-DD6B6CC2C293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1:29.818" v="2397" actId="1076"/>
          <ac:graphicFrameMkLst>
            <pc:docMk/>
            <pc:sldMk cId="1203904940" sldId="311"/>
            <ac:graphicFrameMk id="12" creationId="{FCB37E4B-5285-4460-885B-E1F9BA8F3125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1:47.490" v="2401" actId="1076"/>
          <ac:graphicFrameMkLst>
            <pc:docMk/>
            <pc:sldMk cId="1203904940" sldId="311"/>
            <ac:graphicFrameMk id="13" creationId="{F482D6CF-0F78-4E56-8B33-67B7FA860FA7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2:04.783" v="2406" actId="1076"/>
          <ac:graphicFrameMkLst>
            <pc:docMk/>
            <pc:sldMk cId="1203904940" sldId="311"/>
            <ac:graphicFrameMk id="14" creationId="{E64DAD1C-4281-492E-8ACD-5A5F73BE9AB5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2:28.420" v="2411" actId="1076"/>
          <ac:graphicFrameMkLst>
            <pc:docMk/>
            <pc:sldMk cId="1203904940" sldId="311"/>
            <ac:graphicFrameMk id="15" creationId="{7F242300-9CD2-44ED-84A7-0E582890BDF4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2:47.516" v="2422" actId="1038"/>
          <ac:graphicFrameMkLst>
            <pc:docMk/>
            <pc:sldMk cId="1203904940" sldId="311"/>
            <ac:graphicFrameMk id="16" creationId="{EA90429A-B814-4C18-8A4C-9A2872821322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2:55.460" v="2426" actId="1076"/>
          <ac:graphicFrameMkLst>
            <pc:docMk/>
            <pc:sldMk cId="1203904940" sldId="311"/>
            <ac:graphicFrameMk id="17" creationId="{B17FFBF9-61BB-44F5-8552-21255A4A2FCF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3:10.442" v="2433" actId="1038"/>
          <ac:graphicFrameMkLst>
            <pc:docMk/>
            <pc:sldMk cId="1203904940" sldId="311"/>
            <ac:graphicFrameMk id="18" creationId="{39D0023B-98DD-40B1-9966-C1ED991C30E4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3:45.376" v="2502"/>
          <ac:graphicFrameMkLst>
            <pc:docMk/>
            <pc:sldMk cId="1203904940" sldId="311"/>
            <ac:graphicFrameMk id="20" creationId="{3FF8A814-F8C8-4EFA-8801-EA9D672AC57B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6:14.011" v="2600" actId="1036"/>
          <ac:graphicFrameMkLst>
            <pc:docMk/>
            <pc:sldMk cId="1203904940" sldId="311"/>
            <ac:graphicFrameMk id="21" creationId="{7494CAFF-3992-465A-8995-1FC4B94204AD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6:14.011" v="2600" actId="1036"/>
          <ac:graphicFrameMkLst>
            <pc:docMk/>
            <pc:sldMk cId="1203904940" sldId="311"/>
            <ac:graphicFrameMk id="22" creationId="{30A518BA-800E-4A60-875F-269222141A2C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6:14.011" v="2600" actId="1036"/>
          <ac:graphicFrameMkLst>
            <pc:docMk/>
            <pc:sldMk cId="1203904940" sldId="311"/>
            <ac:graphicFrameMk id="23" creationId="{D2143343-2E10-40AA-B6B0-E169A137FC45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6:14.011" v="2600" actId="1036"/>
          <ac:graphicFrameMkLst>
            <pc:docMk/>
            <pc:sldMk cId="1203904940" sldId="311"/>
            <ac:graphicFrameMk id="24" creationId="{2E61A7DE-7EF9-42DD-BFE0-4F8A29EB3018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6:14.011" v="2600" actId="1036"/>
          <ac:graphicFrameMkLst>
            <pc:docMk/>
            <pc:sldMk cId="1203904940" sldId="311"/>
            <ac:graphicFrameMk id="25" creationId="{12536184-F8FD-4A0C-A48E-BADB325885ED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6:19.362" v="2601" actId="1076"/>
          <ac:graphicFrameMkLst>
            <pc:docMk/>
            <pc:sldMk cId="1203904940" sldId="311"/>
            <ac:graphicFrameMk id="26" creationId="{8B6D1CA6-D6DA-4035-A92B-7937527F6758}"/>
          </ac:graphicFrameMkLst>
        </pc:graphicFrameChg>
        <pc:graphicFrameChg chg="add del mod">
          <ac:chgData name="Danny Young" userId="cb0f4ce2-eb4f-479e-8e8f-3beb257e632f" providerId="ADAL" clId="{ADB2E9DE-B95D-43E9-813B-D5688F6C88CD}" dt="2023-05-12T18:25:02.457" v="2537" actId="478"/>
          <ac:graphicFrameMkLst>
            <pc:docMk/>
            <pc:sldMk cId="1203904940" sldId="311"/>
            <ac:graphicFrameMk id="27" creationId="{D9EB5A9A-1265-413B-A682-B99B8AFFF88D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6:14.011" v="2600" actId="1036"/>
          <ac:graphicFrameMkLst>
            <pc:docMk/>
            <pc:sldMk cId="1203904940" sldId="311"/>
            <ac:graphicFrameMk id="28" creationId="{572B3013-997B-49B7-9CF4-6739A459264C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6:14.011" v="2600" actId="1036"/>
          <ac:graphicFrameMkLst>
            <pc:docMk/>
            <pc:sldMk cId="1203904940" sldId="311"/>
            <ac:graphicFrameMk id="29" creationId="{48FE84B0-F858-4AC8-9ADB-6E2D82126507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26:14.011" v="2600" actId="1036"/>
          <ac:graphicFrameMkLst>
            <pc:docMk/>
            <pc:sldMk cId="1203904940" sldId="311"/>
            <ac:graphicFrameMk id="30" creationId="{C9240A00-2B47-4415-9086-BEFB3C7FBA62}"/>
          </ac:graphicFrameMkLst>
        </pc:graphicFrameChg>
        <pc:picChg chg="add del mod">
          <ac:chgData name="Danny Young" userId="cb0f4ce2-eb4f-479e-8e8f-3beb257e632f" providerId="ADAL" clId="{ADB2E9DE-B95D-43E9-813B-D5688F6C88CD}" dt="2023-05-12T18:17:23.256" v="2049" actId="478"/>
          <ac:picMkLst>
            <pc:docMk/>
            <pc:sldMk cId="1203904940" sldId="311"/>
            <ac:picMk id="4" creationId="{DED8AD36-8AEB-4D75-AA3E-6B92F58085C6}"/>
          </ac:picMkLst>
        </pc:picChg>
      </pc:sldChg>
      <pc:sldChg chg="addSp delSp modSp add">
        <pc:chgData name="Danny Young" userId="cb0f4ce2-eb4f-479e-8e8f-3beb257e632f" providerId="ADAL" clId="{ADB2E9DE-B95D-43E9-813B-D5688F6C88CD}" dt="2023-05-12T18:28:41.062" v="2681" actId="1076"/>
        <pc:sldMkLst>
          <pc:docMk/>
          <pc:sldMk cId="2230462932" sldId="312"/>
        </pc:sldMkLst>
        <pc:spChg chg="del">
          <ac:chgData name="Danny Young" userId="cb0f4ce2-eb4f-479e-8e8f-3beb257e632f" providerId="ADAL" clId="{ADB2E9DE-B95D-43E9-813B-D5688F6C88CD}" dt="2023-05-12T18:28:14.317" v="2673" actId="478"/>
          <ac:spMkLst>
            <pc:docMk/>
            <pc:sldMk cId="2230462932" sldId="312"/>
            <ac:spMk id="2" creationId="{92690E1F-C989-44F0-9380-EFE76CA6E164}"/>
          </ac:spMkLst>
        </pc:spChg>
        <pc:spChg chg="mod">
          <ac:chgData name="Danny Young" userId="cb0f4ce2-eb4f-479e-8e8f-3beb257e632f" providerId="ADAL" clId="{ADB2E9DE-B95D-43E9-813B-D5688F6C88CD}" dt="2023-05-12T18:28:21.064" v="2675" actId="14100"/>
          <ac:spMkLst>
            <pc:docMk/>
            <pc:sldMk cId="2230462932" sldId="312"/>
            <ac:spMk id="3" creationId="{147EAF53-4540-4853-8194-8987AB14E705}"/>
          </ac:spMkLst>
        </pc:spChg>
        <pc:graphicFrameChg chg="add mod">
          <ac:chgData name="Danny Young" userId="cb0f4ce2-eb4f-479e-8e8f-3beb257e632f" providerId="ADAL" clId="{ADB2E9DE-B95D-43E9-813B-D5688F6C88CD}" dt="2023-05-12T18:28:41.062" v="2681" actId="1076"/>
          <ac:graphicFrameMkLst>
            <pc:docMk/>
            <pc:sldMk cId="2230462932" sldId="312"/>
            <ac:graphicFrameMk id="4" creationId="{BC04D6AD-1D0A-46B1-B0B2-1C611E35603B}"/>
          </ac:graphicFrameMkLst>
        </pc:graphicFrameChg>
      </pc:sldChg>
      <pc:sldChg chg="addSp modSp add modAnim">
        <pc:chgData name="Danny Young" userId="cb0f4ce2-eb4f-479e-8e8f-3beb257e632f" providerId="ADAL" clId="{ADB2E9DE-B95D-43E9-813B-D5688F6C88CD}" dt="2023-05-12T18:42:54.336" v="3543" actId="1038"/>
        <pc:sldMkLst>
          <pc:docMk/>
          <pc:sldMk cId="3512521537" sldId="313"/>
        </pc:sldMkLst>
        <pc:spChg chg="mod">
          <ac:chgData name="Danny Young" userId="cb0f4ce2-eb4f-479e-8e8f-3beb257e632f" providerId="ADAL" clId="{ADB2E9DE-B95D-43E9-813B-D5688F6C88CD}" dt="2023-05-12T18:41:46.916" v="3498" actId="20577"/>
          <ac:spMkLst>
            <pc:docMk/>
            <pc:sldMk cId="3512521537" sldId="313"/>
            <ac:spMk id="2" creationId="{698702E5-711F-4CBE-9AA4-565001CBA6CC}"/>
          </ac:spMkLst>
        </pc:spChg>
        <pc:spChg chg="mod">
          <ac:chgData name="Danny Young" userId="cb0f4ce2-eb4f-479e-8e8f-3beb257e632f" providerId="ADAL" clId="{ADB2E9DE-B95D-43E9-813B-D5688F6C88CD}" dt="2023-05-12T18:29:47.235" v="2880" actId="14100"/>
          <ac:spMkLst>
            <pc:docMk/>
            <pc:sldMk cId="3512521537" sldId="313"/>
            <ac:spMk id="3" creationId="{2E186088-9B6C-4080-8029-9C6A30282D59}"/>
          </ac:spMkLst>
        </pc:spChg>
        <pc:spChg chg="add mod">
          <ac:chgData name="Danny Young" userId="cb0f4ce2-eb4f-479e-8e8f-3beb257e632f" providerId="ADAL" clId="{ADB2E9DE-B95D-43E9-813B-D5688F6C88CD}" dt="2023-05-12T18:41:59.833" v="3499" actId="1076"/>
          <ac:spMkLst>
            <pc:docMk/>
            <pc:sldMk cId="3512521537" sldId="313"/>
            <ac:spMk id="13" creationId="{2CEF42FA-4EF2-4B6E-B766-2A5740A0BEEA}"/>
          </ac:spMkLst>
        </pc:spChg>
        <pc:graphicFrameChg chg="add mod">
          <ac:chgData name="Danny Young" userId="cb0f4ce2-eb4f-479e-8e8f-3beb257e632f" providerId="ADAL" clId="{ADB2E9DE-B95D-43E9-813B-D5688F6C88CD}" dt="2023-05-12T18:30:06.693" v="2885" actId="1076"/>
          <ac:graphicFrameMkLst>
            <pc:docMk/>
            <pc:sldMk cId="3512521537" sldId="313"/>
            <ac:graphicFrameMk id="4" creationId="{72ABBFE0-1A7F-4897-96F9-58C31B629D64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0:17.488" v="2889" actId="1076"/>
          <ac:graphicFrameMkLst>
            <pc:docMk/>
            <pc:sldMk cId="3512521537" sldId="313"/>
            <ac:graphicFrameMk id="5" creationId="{226A1CFD-88F4-48D1-8B55-52A31FA52298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0:25.598" v="2894" actId="1076"/>
          <ac:graphicFrameMkLst>
            <pc:docMk/>
            <pc:sldMk cId="3512521537" sldId="313"/>
            <ac:graphicFrameMk id="6" creationId="{2858AB1C-699D-4D2E-B89D-1E37D5368802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0:32.087" v="2900" actId="1038"/>
          <ac:graphicFrameMkLst>
            <pc:docMk/>
            <pc:sldMk cId="3512521537" sldId="313"/>
            <ac:graphicFrameMk id="7" creationId="{E792EB02-DEFD-4117-AF5A-7E7EFC8A433C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0:52.349" v="2924"/>
          <ac:graphicFrameMkLst>
            <pc:docMk/>
            <pc:sldMk cId="3512521537" sldId="313"/>
            <ac:graphicFrameMk id="8" creationId="{124999CA-363B-4270-A78E-79CAAE081A46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0:45.914" v="2921" actId="1036"/>
          <ac:graphicFrameMkLst>
            <pc:docMk/>
            <pc:sldMk cId="3512521537" sldId="313"/>
            <ac:graphicFrameMk id="9" creationId="{BA6560F9-3AB2-4224-930F-46F20DD94E1E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0:45.914" v="2921" actId="1036"/>
          <ac:graphicFrameMkLst>
            <pc:docMk/>
            <pc:sldMk cId="3512521537" sldId="313"/>
            <ac:graphicFrameMk id="10" creationId="{5DBC5765-07DC-41FB-90A7-5729AF1ED08E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0:45.914" v="2921" actId="1036"/>
          <ac:graphicFrameMkLst>
            <pc:docMk/>
            <pc:sldMk cId="3512521537" sldId="313"/>
            <ac:graphicFrameMk id="11" creationId="{079EC322-730B-4B65-A8B9-B03BBDDDAA99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1:04.268" v="2935" actId="1037"/>
          <ac:graphicFrameMkLst>
            <pc:docMk/>
            <pc:sldMk cId="3512521537" sldId="313"/>
            <ac:graphicFrameMk id="12" creationId="{44E09D49-A71E-47FA-9711-CAF71E906464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2:15.691" v="3504"/>
          <ac:graphicFrameMkLst>
            <pc:docMk/>
            <pc:sldMk cId="3512521537" sldId="313"/>
            <ac:graphicFrameMk id="14" creationId="{FB4FA32A-81B2-4EDF-B9FA-DE67ECC12654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2:03.941" v="3501" actId="1076"/>
          <ac:graphicFrameMkLst>
            <pc:docMk/>
            <pc:sldMk cId="3512521537" sldId="313"/>
            <ac:graphicFrameMk id="15" creationId="{7056DFCF-3AFB-4DF8-9C50-824D724E84BB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2:26.219" v="3510" actId="1037"/>
          <ac:graphicFrameMkLst>
            <pc:docMk/>
            <pc:sldMk cId="3512521537" sldId="313"/>
            <ac:graphicFrameMk id="16" creationId="{1BBA7FF2-F195-4470-9656-F9D9C1C9F789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2:38.244" v="3518" actId="1037"/>
          <ac:graphicFrameMkLst>
            <pc:docMk/>
            <pc:sldMk cId="3512521537" sldId="313"/>
            <ac:graphicFrameMk id="17" creationId="{445CDB3D-435E-4586-9946-4EC552FE113B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2:46.270" v="3521" actId="1037"/>
          <ac:graphicFrameMkLst>
            <pc:docMk/>
            <pc:sldMk cId="3512521537" sldId="313"/>
            <ac:graphicFrameMk id="18" creationId="{C3C6FBD0-5E9D-4B53-9551-DD0E6E26AA43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2:54.336" v="3543" actId="1038"/>
          <ac:graphicFrameMkLst>
            <pc:docMk/>
            <pc:sldMk cId="3512521537" sldId="313"/>
            <ac:graphicFrameMk id="19" creationId="{44B87688-1C5C-4F4E-8AE3-2A693846845F}"/>
          </ac:graphicFrameMkLst>
        </pc:graphicFrameChg>
      </pc:sldChg>
      <pc:sldChg chg="addSp delSp modSp add delAnim modAnim">
        <pc:chgData name="Danny Young" userId="cb0f4ce2-eb4f-479e-8e8f-3beb257e632f" providerId="ADAL" clId="{ADB2E9DE-B95D-43E9-813B-D5688F6C88CD}" dt="2023-05-12T19:12:45.095" v="4982" actId="1035"/>
        <pc:sldMkLst>
          <pc:docMk/>
          <pc:sldMk cId="2326501582" sldId="314"/>
        </pc:sldMkLst>
        <pc:spChg chg="mod">
          <ac:chgData name="Danny Young" userId="cb0f4ce2-eb4f-479e-8e8f-3beb257e632f" providerId="ADAL" clId="{ADB2E9DE-B95D-43E9-813B-D5688F6C88CD}" dt="2023-05-12T18:59:40.446" v="4137" actId="14100"/>
          <ac:spMkLst>
            <pc:docMk/>
            <pc:sldMk cId="2326501582" sldId="314"/>
            <ac:spMk id="2" creationId="{F4649092-E3BE-438A-A47D-6AE4CCCBB582}"/>
          </ac:spMkLst>
        </pc:spChg>
        <pc:spChg chg="mod">
          <ac:chgData name="Danny Young" userId="cb0f4ce2-eb4f-479e-8e8f-3beb257e632f" providerId="ADAL" clId="{ADB2E9DE-B95D-43E9-813B-D5688F6C88CD}" dt="2023-05-12T19:11:40.503" v="4910" actId="255"/>
          <ac:spMkLst>
            <pc:docMk/>
            <pc:sldMk cId="2326501582" sldId="314"/>
            <ac:spMk id="3" creationId="{A6C47637-4433-45A5-ADB7-EC5F67BA5CF6}"/>
          </ac:spMkLst>
        </pc:spChg>
        <pc:spChg chg="add mod">
          <ac:chgData name="Danny Young" userId="cb0f4ce2-eb4f-479e-8e8f-3beb257e632f" providerId="ADAL" clId="{ADB2E9DE-B95D-43E9-813B-D5688F6C88CD}" dt="2023-05-12T19:11:44.890" v="4915" actId="1036"/>
          <ac:spMkLst>
            <pc:docMk/>
            <pc:sldMk cId="2326501582" sldId="314"/>
            <ac:spMk id="9" creationId="{B3321F3B-30ED-4DAB-A483-D537D59DC9B9}"/>
          </ac:spMkLst>
        </pc:spChg>
        <pc:spChg chg="add mod">
          <ac:chgData name="Danny Young" userId="cb0f4ce2-eb4f-479e-8e8f-3beb257e632f" providerId="ADAL" clId="{ADB2E9DE-B95D-43E9-813B-D5688F6C88CD}" dt="2023-05-12T19:11:58.471" v="4936" actId="1037"/>
          <ac:spMkLst>
            <pc:docMk/>
            <pc:sldMk cId="2326501582" sldId="314"/>
            <ac:spMk id="12" creationId="{9406DC5A-3B2A-45CD-A5FA-85E51A4C798A}"/>
          </ac:spMkLst>
        </pc:spChg>
        <pc:graphicFrameChg chg="add mod">
          <ac:chgData name="Danny Young" userId="cb0f4ce2-eb4f-479e-8e8f-3beb257e632f" providerId="ADAL" clId="{ADB2E9DE-B95D-43E9-813B-D5688F6C88CD}" dt="2023-05-12T19:11:44.890" v="4915" actId="1036"/>
          <ac:graphicFrameMkLst>
            <pc:docMk/>
            <pc:sldMk cId="2326501582" sldId="314"/>
            <ac:graphicFrameMk id="5" creationId="{712BF672-A4FC-4728-8AD3-76024D927346}"/>
          </ac:graphicFrameMkLst>
        </pc:graphicFrameChg>
        <pc:graphicFrameChg chg="add del mod">
          <ac:chgData name="Danny Young" userId="cb0f4ce2-eb4f-479e-8e8f-3beb257e632f" providerId="ADAL" clId="{ADB2E9DE-B95D-43E9-813B-D5688F6C88CD}" dt="2023-05-12T19:06:14.552" v="4718" actId="478"/>
          <ac:graphicFrameMkLst>
            <pc:docMk/>
            <pc:sldMk cId="2326501582" sldId="314"/>
            <ac:graphicFrameMk id="6" creationId="{51E3B2B0-CB03-4840-918E-819E7E5C2F94}"/>
          </ac:graphicFrameMkLst>
        </pc:graphicFrameChg>
        <pc:graphicFrameChg chg="add del mod">
          <ac:chgData name="Danny Young" userId="cb0f4ce2-eb4f-479e-8e8f-3beb257e632f" providerId="ADAL" clId="{ADB2E9DE-B95D-43E9-813B-D5688F6C88CD}" dt="2023-05-12T19:06:37.562" v="4726" actId="478"/>
          <ac:graphicFrameMkLst>
            <pc:docMk/>
            <pc:sldMk cId="2326501582" sldId="314"/>
            <ac:graphicFrameMk id="7" creationId="{46EE457F-9C90-4996-BFF3-1F3F8ACAEE8F}"/>
          </ac:graphicFrameMkLst>
        </pc:graphicFrameChg>
        <pc:graphicFrameChg chg="add mod">
          <ac:chgData name="Danny Young" userId="cb0f4ce2-eb4f-479e-8e8f-3beb257e632f" providerId="ADAL" clId="{ADB2E9DE-B95D-43E9-813B-D5688F6C88CD}" dt="2023-05-12T19:11:44.890" v="4915" actId="1036"/>
          <ac:graphicFrameMkLst>
            <pc:docMk/>
            <pc:sldMk cId="2326501582" sldId="314"/>
            <ac:graphicFrameMk id="8" creationId="{BC42CDB5-147F-4E8C-93BD-190E48182E78}"/>
          </ac:graphicFrameMkLst>
        </pc:graphicFrameChg>
        <pc:graphicFrameChg chg="add mod">
          <ac:chgData name="Danny Young" userId="cb0f4ce2-eb4f-479e-8e8f-3beb257e632f" providerId="ADAL" clId="{ADB2E9DE-B95D-43E9-813B-D5688F6C88CD}" dt="2023-05-12T19:11:51.081" v="4931" actId="1036"/>
          <ac:graphicFrameMkLst>
            <pc:docMk/>
            <pc:sldMk cId="2326501582" sldId="314"/>
            <ac:graphicFrameMk id="10" creationId="{B80AD81D-75FC-4B01-81DA-2AE015A72EF4}"/>
          </ac:graphicFrameMkLst>
        </pc:graphicFrameChg>
        <pc:graphicFrameChg chg="add mod">
          <ac:chgData name="Danny Young" userId="cb0f4ce2-eb4f-479e-8e8f-3beb257e632f" providerId="ADAL" clId="{ADB2E9DE-B95D-43E9-813B-D5688F6C88CD}" dt="2023-05-12T19:11:51.081" v="4931" actId="1036"/>
          <ac:graphicFrameMkLst>
            <pc:docMk/>
            <pc:sldMk cId="2326501582" sldId="314"/>
            <ac:graphicFrameMk id="11" creationId="{E1D1FE34-B866-49E1-834C-8780BA2A4DCD}"/>
          </ac:graphicFrameMkLst>
        </pc:graphicFrameChg>
        <pc:graphicFrameChg chg="add mod">
          <ac:chgData name="Danny Young" userId="cb0f4ce2-eb4f-479e-8e8f-3beb257e632f" providerId="ADAL" clId="{ADB2E9DE-B95D-43E9-813B-D5688F6C88CD}" dt="2023-05-12T19:12:16.356" v="4965" actId="1038"/>
          <ac:graphicFrameMkLst>
            <pc:docMk/>
            <pc:sldMk cId="2326501582" sldId="314"/>
            <ac:graphicFrameMk id="13" creationId="{8C27B3CE-3FDF-4C20-A3DE-170942694868}"/>
          </ac:graphicFrameMkLst>
        </pc:graphicFrameChg>
        <pc:graphicFrameChg chg="add del mod">
          <ac:chgData name="Danny Young" userId="cb0f4ce2-eb4f-479e-8e8f-3beb257e632f" providerId="ADAL" clId="{ADB2E9DE-B95D-43E9-813B-D5688F6C88CD}" dt="2023-05-12T19:12:25.399" v="4969" actId="478"/>
          <ac:graphicFrameMkLst>
            <pc:docMk/>
            <pc:sldMk cId="2326501582" sldId="314"/>
            <ac:graphicFrameMk id="14" creationId="{8AB71407-9086-46C5-9CDE-5266DBC0D80D}"/>
          </ac:graphicFrameMkLst>
        </pc:graphicFrameChg>
        <pc:graphicFrameChg chg="add mod">
          <ac:chgData name="Danny Young" userId="cb0f4ce2-eb4f-479e-8e8f-3beb257e632f" providerId="ADAL" clId="{ADB2E9DE-B95D-43E9-813B-D5688F6C88CD}" dt="2023-05-12T19:12:45.095" v="4982" actId="1035"/>
          <ac:graphicFrameMkLst>
            <pc:docMk/>
            <pc:sldMk cId="2326501582" sldId="314"/>
            <ac:graphicFrameMk id="15" creationId="{5CAB0844-35E6-4AF0-B45D-4E9484C57BB9}"/>
          </ac:graphicFrameMkLst>
        </pc:graphicFrameChg>
        <pc:picChg chg="add del mod">
          <ac:chgData name="Danny Young" userId="cb0f4ce2-eb4f-479e-8e8f-3beb257e632f" providerId="ADAL" clId="{ADB2E9DE-B95D-43E9-813B-D5688F6C88CD}" dt="2023-05-12T19:06:38.825" v="4727" actId="478"/>
          <ac:picMkLst>
            <pc:docMk/>
            <pc:sldMk cId="2326501582" sldId="314"/>
            <ac:picMk id="4" creationId="{17EBBFBE-323D-4FE2-8435-ED82B602B1E2}"/>
          </ac:picMkLst>
        </pc:picChg>
      </pc:sldChg>
      <pc:sldChg chg="addSp delSp modSp add ord modAnim">
        <pc:chgData name="Danny Young" userId="cb0f4ce2-eb4f-479e-8e8f-3beb257e632f" providerId="ADAL" clId="{ADB2E9DE-B95D-43E9-813B-D5688F6C88CD}" dt="2023-05-12T18:40:09.333" v="3437" actId="14100"/>
        <pc:sldMkLst>
          <pc:docMk/>
          <pc:sldMk cId="1156440434" sldId="315"/>
        </pc:sldMkLst>
        <pc:spChg chg="mod">
          <ac:chgData name="Danny Young" userId="cb0f4ce2-eb4f-479e-8e8f-3beb257e632f" providerId="ADAL" clId="{ADB2E9DE-B95D-43E9-813B-D5688F6C88CD}" dt="2023-05-12T18:32:22.326" v="3150" actId="20577"/>
          <ac:spMkLst>
            <pc:docMk/>
            <pc:sldMk cId="1156440434" sldId="315"/>
            <ac:spMk id="3" creationId="{147EAF53-4540-4853-8194-8987AB14E705}"/>
          </ac:spMkLst>
        </pc:spChg>
        <pc:spChg chg="add mod">
          <ac:chgData name="Danny Young" userId="cb0f4ce2-eb4f-479e-8e8f-3beb257e632f" providerId="ADAL" clId="{ADB2E9DE-B95D-43E9-813B-D5688F6C88CD}" dt="2023-05-12T18:36:52.975" v="3249" actId="1076"/>
          <ac:spMkLst>
            <pc:docMk/>
            <pc:sldMk cId="1156440434" sldId="315"/>
            <ac:spMk id="10" creationId="{53AD3CE2-52A6-4655-BBCE-98EEFE580822}"/>
          </ac:spMkLst>
        </pc:spChg>
        <pc:spChg chg="add mod">
          <ac:chgData name="Danny Young" userId="cb0f4ce2-eb4f-479e-8e8f-3beb257e632f" providerId="ADAL" clId="{ADB2E9DE-B95D-43E9-813B-D5688F6C88CD}" dt="2023-05-12T18:37:50.434" v="3373" actId="313"/>
          <ac:spMkLst>
            <pc:docMk/>
            <pc:sldMk cId="1156440434" sldId="315"/>
            <ac:spMk id="19" creationId="{C61AE051-8A8D-4A2F-BC85-F8435F6218FF}"/>
          </ac:spMkLst>
        </pc:spChg>
        <pc:spChg chg="add mod">
          <ac:chgData name="Danny Young" userId="cb0f4ce2-eb4f-479e-8e8f-3beb257e632f" providerId="ADAL" clId="{ADB2E9DE-B95D-43E9-813B-D5688F6C88CD}" dt="2023-05-12T18:38:18.509" v="3398" actId="1076"/>
          <ac:spMkLst>
            <pc:docMk/>
            <pc:sldMk cId="1156440434" sldId="315"/>
            <ac:spMk id="20" creationId="{1A60EC7C-4545-4D68-882E-E263915DE3C6}"/>
          </ac:spMkLst>
        </pc:spChg>
        <pc:graphicFrameChg chg="del">
          <ac:chgData name="Danny Young" userId="cb0f4ce2-eb4f-479e-8e8f-3beb257e632f" providerId="ADAL" clId="{ADB2E9DE-B95D-43E9-813B-D5688F6C88CD}" dt="2023-05-12T18:32:12.957" v="3143" actId="478"/>
          <ac:graphicFrameMkLst>
            <pc:docMk/>
            <pc:sldMk cId="1156440434" sldId="315"/>
            <ac:graphicFrameMk id="4" creationId="{BC04D6AD-1D0A-46B1-B0B2-1C611E35603B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2:15.054" v="3145" actId="1076"/>
          <ac:graphicFrameMkLst>
            <pc:docMk/>
            <pc:sldMk cId="1156440434" sldId="315"/>
            <ac:graphicFrameMk id="5" creationId="{3E9E0473-90BE-44B7-8680-94825814D15A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2:15.054" v="3145" actId="1076"/>
          <ac:graphicFrameMkLst>
            <pc:docMk/>
            <pc:sldMk cId="1156440434" sldId="315"/>
            <ac:graphicFrameMk id="6" creationId="{0A50FB47-805B-4BE0-BFCA-69627764E6BD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2:15.054" v="3145" actId="1076"/>
          <ac:graphicFrameMkLst>
            <pc:docMk/>
            <pc:sldMk cId="1156440434" sldId="315"/>
            <ac:graphicFrameMk id="7" creationId="{88E46202-EBF3-4784-B457-9678568B5C26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2:15.054" v="3145" actId="1076"/>
          <ac:graphicFrameMkLst>
            <pc:docMk/>
            <pc:sldMk cId="1156440434" sldId="315"/>
            <ac:graphicFrameMk id="8" creationId="{C073BC60-AB49-4FDD-A7D9-8889B150329E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3:10.488" v="3158" actId="14100"/>
          <ac:graphicFrameMkLst>
            <pc:docMk/>
            <pc:sldMk cId="1156440434" sldId="315"/>
            <ac:graphicFrameMk id="9" creationId="{07C614C2-222F-43AD-91F9-6103D14B02AE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8:02.157" v="3381" actId="14100"/>
          <ac:graphicFrameMkLst>
            <pc:docMk/>
            <pc:sldMk cId="1156440434" sldId="315"/>
            <ac:graphicFrameMk id="11" creationId="{8A1870C5-8502-4C81-9CF0-469E026E7AED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7:56.550" v="3380" actId="1037"/>
          <ac:graphicFrameMkLst>
            <pc:docMk/>
            <pc:sldMk cId="1156440434" sldId="315"/>
            <ac:graphicFrameMk id="12" creationId="{A329CD56-EAD2-402D-9B88-DE369797D189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7:56.550" v="3380" actId="1037"/>
          <ac:graphicFrameMkLst>
            <pc:docMk/>
            <pc:sldMk cId="1156440434" sldId="315"/>
            <ac:graphicFrameMk id="13" creationId="{54E6AAEA-1706-4F06-8129-8D6AFE460208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7:56.550" v="3380" actId="1037"/>
          <ac:graphicFrameMkLst>
            <pc:docMk/>
            <pc:sldMk cId="1156440434" sldId="315"/>
            <ac:graphicFrameMk id="14" creationId="{CD4F4AF3-A706-4854-A8F9-A17C2D4E7976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8:02.157" v="3381" actId="14100"/>
          <ac:graphicFrameMkLst>
            <pc:docMk/>
            <pc:sldMk cId="1156440434" sldId="315"/>
            <ac:graphicFrameMk id="15" creationId="{32ED6A2F-8110-42AB-ADC7-CBE3EA0465C2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7:56.550" v="3380" actId="1037"/>
          <ac:graphicFrameMkLst>
            <pc:docMk/>
            <pc:sldMk cId="1156440434" sldId="315"/>
            <ac:graphicFrameMk id="16" creationId="{D55A0765-7494-4022-95E5-01D5DACCCA7D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7:56.550" v="3380" actId="1037"/>
          <ac:graphicFrameMkLst>
            <pc:docMk/>
            <pc:sldMk cId="1156440434" sldId="315"/>
            <ac:graphicFrameMk id="17" creationId="{95004DF9-9A7C-4CD4-A249-6205CD264426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7:56.550" v="3380" actId="1037"/>
          <ac:graphicFrameMkLst>
            <pc:docMk/>
            <pc:sldMk cId="1156440434" sldId="315"/>
            <ac:graphicFrameMk id="18" creationId="{1F318B6A-698D-4254-B613-000262BC0A8F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9:19.158" v="3404" actId="1076"/>
          <ac:graphicFrameMkLst>
            <pc:docMk/>
            <pc:sldMk cId="1156440434" sldId="315"/>
            <ac:graphicFrameMk id="21" creationId="{7FB07A61-3BBC-427C-927D-5B9F1AE82579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39:44.209" v="3422" actId="1076"/>
          <ac:graphicFrameMkLst>
            <pc:docMk/>
            <pc:sldMk cId="1156440434" sldId="315"/>
            <ac:graphicFrameMk id="22" creationId="{7064D010-747A-4C9B-A847-D059BDA4A830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0:01.735" v="3427" actId="1076"/>
          <ac:graphicFrameMkLst>
            <pc:docMk/>
            <pc:sldMk cId="1156440434" sldId="315"/>
            <ac:graphicFrameMk id="23" creationId="{9AB7DC38-BA18-4021-A0B7-22D15B111634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0:09.333" v="3437" actId="14100"/>
          <ac:graphicFrameMkLst>
            <pc:docMk/>
            <pc:sldMk cId="1156440434" sldId="315"/>
            <ac:graphicFrameMk id="24" creationId="{2819F754-D021-4759-94D3-2D78D48595FE}"/>
          </ac:graphicFrameMkLst>
        </pc:graphicFrameChg>
      </pc:sldChg>
      <pc:sldChg chg="addSp delSp modSp add ord">
        <pc:chgData name="Danny Young" userId="cb0f4ce2-eb4f-479e-8e8f-3beb257e632f" providerId="ADAL" clId="{ADB2E9DE-B95D-43E9-813B-D5688F6C88CD}" dt="2023-05-12T18:41:19.534" v="3473" actId="478"/>
        <pc:sldMkLst>
          <pc:docMk/>
          <pc:sldMk cId="1627204886" sldId="316"/>
        </pc:sldMkLst>
        <pc:spChg chg="mod">
          <ac:chgData name="Danny Young" userId="cb0f4ce2-eb4f-479e-8e8f-3beb257e632f" providerId="ADAL" clId="{ADB2E9DE-B95D-43E9-813B-D5688F6C88CD}" dt="2023-05-12T18:40:48.553" v="3466" actId="27636"/>
          <ac:spMkLst>
            <pc:docMk/>
            <pc:sldMk cId="1627204886" sldId="316"/>
            <ac:spMk id="3" creationId="{147EAF53-4540-4853-8194-8987AB14E705}"/>
          </ac:spMkLst>
        </pc:spChg>
        <pc:graphicFrameChg chg="mod">
          <ac:chgData name="Danny Young" userId="cb0f4ce2-eb4f-479e-8e8f-3beb257e632f" providerId="ADAL" clId="{ADB2E9DE-B95D-43E9-813B-D5688F6C88CD}" dt="2023-05-12T18:41:18.433" v="3472" actId="1076"/>
          <ac:graphicFrameMkLst>
            <pc:docMk/>
            <pc:sldMk cId="1627204886" sldId="316"/>
            <ac:graphicFrameMk id="4" creationId="{BC04D6AD-1D0A-46B1-B0B2-1C611E35603B}"/>
          </ac:graphicFrameMkLst>
        </pc:graphicFrameChg>
        <pc:picChg chg="add del">
          <ac:chgData name="Danny Young" userId="cb0f4ce2-eb4f-479e-8e8f-3beb257e632f" providerId="ADAL" clId="{ADB2E9DE-B95D-43E9-813B-D5688F6C88CD}" dt="2023-05-12T18:41:19.534" v="3473" actId="478"/>
          <ac:picMkLst>
            <pc:docMk/>
            <pc:sldMk cId="1627204886" sldId="316"/>
            <ac:picMk id="2" creationId="{9A3BEBED-E2CD-4D8D-B853-08FC0CF14C2C}"/>
          </ac:picMkLst>
        </pc:picChg>
      </pc:sldChg>
      <pc:sldChg chg="addSp delSp modSp add ord delAnim modAnim">
        <pc:chgData name="Danny Young" userId="cb0f4ce2-eb4f-479e-8e8f-3beb257e632f" providerId="ADAL" clId="{ADB2E9DE-B95D-43E9-813B-D5688F6C88CD}" dt="2023-05-12T18:48:18.652" v="3940" actId="1076"/>
        <pc:sldMkLst>
          <pc:docMk/>
          <pc:sldMk cId="1657251019" sldId="317"/>
        </pc:sldMkLst>
        <pc:spChg chg="mod">
          <ac:chgData name="Danny Young" userId="cb0f4ce2-eb4f-479e-8e8f-3beb257e632f" providerId="ADAL" clId="{ADB2E9DE-B95D-43E9-813B-D5688F6C88CD}" dt="2023-05-12T18:41:39.126" v="3491" actId="20577"/>
          <ac:spMkLst>
            <pc:docMk/>
            <pc:sldMk cId="1657251019" sldId="317"/>
            <ac:spMk id="2" creationId="{698702E5-711F-4CBE-9AA4-565001CBA6CC}"/>
          </ac:spMkLst>
        </pc:spChg>
        <pc:spChg chg="mod">
          <ac:chgData name="Danny Young" userId="cb0f4ce2-eb4f-479e-8e8f-3beb257e632f" providerId="ADAL" clId="{ADB2E9DE-B95D-43E9-813B-D5688F6C88CD}" dt="2023-05-12T18:46:31.128" v="3823" actId="20577"/>
          <ac:spMkLst>
            <pc:docMk/>
            <pc:sldMk cId="1657251019" sldId="317"/>
            <ac:spMk id="3" creationId="{2E186088-9B6C-4080-8029-9C6A30282D59}"/>
          </ac:spMkLst>
        </pc:spChg>
        <pc:spChg chg="del mod">
          <ac:chgData name="Danny Young" userId="cb0f4ce2-eb4f-479e-8e8f-3beb257e632f" providerId="ADAL" clId="{ADB2E9DE-B95D-43E9-813B-D5688F6C88CD}" dt="2023-05-12T18:47:59.627" v="3936" actId="478"/>
          <ac:spMkLst>
            <pc:docMk/>
            <pc:sldMk cId="1657251019" sldId="317"/>
            <ac:spMk id="13" creationId="{2CEF42FA-4EF2-4B6E-B766-2A5740A0BEEA}"/>
          </ac:spMkLst>
        </pc:spChg>
        <pc:spChg chg="add mod">
          <ac:chgData name="Danny Young" userId="cb0f4ce2-eb4f-479e-8e8f-3beb257e632f" providerId="ADAL" clId="{ADB2E9DE-B95D-43E9-813B-D5688F6C88CD}" dt="2023-05-12T18:48:18.652" v="3940" actId="1076"/>
          <ac:spMkLst>
            <pc:docMk/>
            <pc:sldMk cId="1657251019" sldId="317"/>
            <ac:spMk id="14" creationId="{7F415E6C-FED3-407D-BC4F-E3CF300798CC}"/>
          </ac:spMkLst>
        </pc:spChg>
        <pc:graphicFrameChg chg="mod">
          <ac:chgData name="Danny Young" userId="cb0f4ce2-eb4f-479e-8e8f-3beb257e632f" providerId="ADAL" clId="{ADB2E9DE-B95D-43E9-813B-D5688F6C88CD}" dt="2023-05-12T18:46:03.745" v="3733" actId="1036"/>
          <ac:graphicFrameMkLst>
            <pc:docMk/>
            <pc:sldMk cId="1657251019" sldId="317"/>
            <ac:graphicFrameMk id="4" creationId="{72ABBFE0-1A7F-4897-96F9-58C31B629D64}"/>
          </ac:graphicFrameMkLst>
        </pc:graphicFrameChg>
        <pc:graphicFrameChg chg="mod">
          <ac:chgData name="Danny Young" userId="cb0f4ce2-eb4f-479e-8e8f-3beb257e632f" providerId="ADAL" clId="{ADB2E9DE-B95D-43E9-813B-D5688F6C88CD}" dt="2023-05-12T18:46:03.745" v="3733" actId="1036"/>
          <ac:graphicFrameMkLst>
            <pc:docMk/>
            <pc:sldMk cId="1657251019" sldId="317"/>
            <ac:graphicFrameMk id="5" creationId="{226A1CFD-88F4-48D1-8B55-52A31FA52298}"/>
          </ac:graphicFrameMkLst>
        </pc:graphicFrameChg>
        <pc:graphicFrameChg chg="mod">
          <ac:chgData name="Danny Young" userId="cb0f4ce2-eb4f-479e-8e8f-3beb257e632f" providerId="ADAL" clId="{ADB2E9DE-B95D-43E9-813B-D5688F6C88CD}" dt="2023-05-12T18:46:03.745" v="3733" actId="1036"/>
          <ac:graphicFrameMkLst>
            <pc:docMk/>
            <pc:sldMk cId="1657251019" sldId="317"/>
            <ac:graphicFrameMk id="6" creationId="{2858AB1C-699D-4D2E-B89D-1E37D5368802}"/>
          </ac:graphicFrameMkLst>
        </pc:graphicFrameChg>
        <pc:graphicFrameChg chg="del">
          <ac:chgData name="Danny Young" userId="cb0f4ce2-eb4f-479e-8e8f-3beb257e632f" providerId="ADAL" clId="{ADB2E9DE-B95D-43E9-813B-D5688F6C88CD}" dt="2023-05-12T18:44:12.808" v="3568" actId="478"/>
          <ac:graphicFrameMkLst>
            <pc:docMk/>
            <pc:sldMk cId="1657251019" sldId="317"/>
            <ac:graphicFrameMk id="7" creationId="{E792EB02-DEFD-4117-AF5A-7E7EFC8A433C}"/>
          </ac:graphicFrameMkLst>
        </pc:graphicFrameChg>
        <pc:graphicFrameChg chg="mod">
          <ac:chgData name="Danny Young" userId="cb0f4ce2-eb4f-479e-8e8f-3beb257e632f" providerId="ADAL" clId="{ADB2E9DE-B95D-43E9-813B-D5688F6C88CD}" dt="2023-05-12T18:46:47.392" v="3826"/>
          <ac:graphicFrameMkLst>
            <pc:docMk/>
            <pc:sldMk cId="1657251019" sldId="317"/>
            <ac:graphicFrameMk id="8" creationId="{124999CA-363B-4270-A78E-79CAAE081A46}"/>
          </ac:graphicFrameMkLst>
        </pc:graphicFrameChg>
        <pc:graphicFrameChg chg="mod">
          <ac:chgData name="Danny Young" userId="cb0f4ce2-eb4f-479e-8e8f-3beb257e632f" providerId="ADAL" clId="{ADB2E9DE-B95D-43E9-813B-D5688F6C88CD}" dt="2023-05-12T18:46:53.862" v="3835" actId="1037"/>
          <ac:graphicFrameMkLst>
            <pc:docMk/>
            <pc:sldMk cId="1657251019" sldId="317"/>
            <ac:graphicFrameMk id="9" creationId="{BA6560F9-3AB2-4224-930F-46F20DD94E1E}"/>
          </ac:graphicFrameMkLst>
        </pc:graphicFrameChg>
        <pc:graphicFrameChg chg="mod">
          <ac:chgData name="Danny Young" userId="cb0f4ce2-eb4f-479e-8e8f-3beb257e632f" providerId="ADAL" clId="{ADB2E9DE-B95D-43E9-813B-D5688F6C88CD}" dt="2023-05-12T18:48:09.012" v="3938" actId="1035"/>
          <ac:graphicFrameMkLst>
            <pc:docMk/>
            <pc:sldMk cId="1657251019" sldId="317"/>
            <ac:graphicFrameMk id="10" creationId="{5DBC5765-07DC-41FB-90A7-5729AF1ED08E}"/>
          </ac:graphicFrameMkLst>
        </pc:graphicFrameChg>
        <pc:graphicFrameChg chg="del mod">
          <ac:chgData name="Danny Young" userId="cb0f4ce2-eb4f-479e-8e8f-3beb257e632f" providerId="ADAL" clId="{ADB2E9DE-B95D-43E9-813B-D5688F6C88CD}" dt="2023-05-12T18:46:57.896" v="3837" actId="478"/>
          <ac:graphicFrameMkLst>
            <pc:docMk/>
            <pc:sldMk cId="1657251019" sldId="317"/>
            <ac:graphicFrameMk id="11" creationId="{079EC322-730B-4B65-A8B9-B03BBDDDAA99}"/>
          </ac:graphicFrameMkLst>
        </pc:graphicFrameChg>
        <pc:graphicFrameChg chg="del mod">
          <ac:chgData name="Danny Young" userId="cb0f4ce2-eb4f-479e-8e8f-3beb257e632f" providerId="ADAL" clId="{ADB2E9DE-B95D-43E9-813B-D5688F6C88CD}" dt="2023-05-12T18:46:57.896" v="3837" actId="478"/>
          <ac:graphicFrameMkLst>
            <pc:docMk/>
            <pc:sldMk cId="1657251019" sldId="317"/>
            <ac:graphicFrameMk id="12" creationId="{44E09D49-A71E-47FA-9711-CAF71E906464}"/>
          </ac:graphicFrameMkLst>
        </pc:graphicFrameChg>
      </pc:sldChg>
      <pc:sldChg chg="addSp delSp modSp add modAnim">
        <pc:chgData name="Danny Young" userId="cb0f4ce2-eb4f-479e-8e8f-3beb257e632f" providerId="ADAL" clId="{ADB2E9DE-B95D-43E9-813B-D5688F6C88CD}" dt="2023-05-12T18:43:31.632" v="3557" actId="1037"/>
        <pc:sldMkLst>
          <pc:docMk/>
          <pc:sldMk cId="3706434738" sldId="318"/>
        </pc:sldMkLst>
        <pc:spChg chg="del">
          <ac:chgData name="Danny Young" userId="cb0f4ce2-eb4f-479e-8e8f-3beb257e632f" providerId="ADAL" clId="{ADB2E9DE-B95D-43E9-813B-D5688F6C88CD}" dt="2023-05-12T18:43:28.313" v="3549" actId="478"/>
          <ac:spMkLst>
            <pc:docMk/>
            <pc:sldMk cId="3706434738" sldId="318"/>
            <ac:spMk id="2" creationId="{A32E404F-2D00-4CA4-AC36-7D71B9BFF24A}"/>
          </ac:spMkLst>
        </pc:spChg>
        <pc:spChg chg="del">
          <ac:chgData name="Danny Young" userId="cb0f4ce2-eb4f-479e-8e8f-3beb257e632f" providerId="ADAL" clId="{ADB2E9DE-B95D-43E9-813B-D5688F6C88CD}" dt="2023-05-12T18:43:28.313" v="3549" actId="478"/>
          <ac:spMkLst>
            <pc:docMk/>
            <pc:sldMk cId="3706434738" sldId="318"/>
            <ac:spMk id="3" creationId="{CE7AF47D-FD47-4B51-AC30-D7D18F0F2CCA}"/>
          </ac:spMkLst>
        </pc:spChg>
        <pc:spChg chg="add">
          <ac:chgData name="Danny Young" userId="cb0f4ce2-eb4f-479e-8e8f-3beb257e632f" providerId="ADAL" clId="{ADB2E9DE-B95D-43E9-813B-D5688F6C88CD}" dt="2023-05-12T18:43:26.438" v="3548"/>
          <ac:spMkLst>
            <pc:docMk/>
            <pc:sldMk cId="3706434738" sldId="318"/>
            <ac:spMk id="9" creationId="{D514087F-C236-438B-83C3-2BA34649C004}"/>
          </ac:spMkLst>
        </pc:spChg>
        <pc:graphicFrameChg chg="add mod">
          <ac:chgData name="Danny Young" userId="cb0f4ce2-eb4f-479e-8e8f-3beb257e632f" providerId="ADAL" clId="{ADB2E9DE-B95D-43E9-813B-D5688F6C88CD}" dt="2023-05-12T18:43:31.632" v="3557" actId="1037"/>
          <ac:graphicFrameMkLst>
            <pc:docMk/>
            <pc:sldMk cId="3706434738" sldId="318"/>
            <ac:graphicFrameMk id="4" creationId="{A16E9EAB-F3A8-4FFD-9643-55ABF859661E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3:31.632" v="3557" actId="1037"/>
          <ac:graphicFrameMkLst>
            <pc:docMk/>
            <pc:sldMk cId="3706434738" sldId="318"/>
            <ac:graphicFrameMk id="5" creationId="{2EC10A2B-1AB0-40A3-A139-5775D3C55223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3:31.632" v="3557" actId="1037"/>
          <ac:graphicFrameMkLst>
            <pc:docMk/>
            <pc:sldMk cId="3706434738" sldId="318"/>
            <ac:graphicFrameMk id="6" creationId="{CBB64534-5ABB-4FB7-9DF6-D23E3C1A027C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3:31.632" v="3557" actId="1037"/>
          <ac:graphicFrameMkLst>
            <pc:docMk/>
            <pc:sldMk cId="3706434738" sldId="318"/>
            <ac:graphicFrameMk id="7" creationId="{FAA0099C-2642-4C1C-8438-99F6D834E5F1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3:31.632" v="3557" actId="1037"/>
          <ac:graphicFrameMkLst>
            <pc:docMk/>
            <pc:sldMk cId="3706434738" sldId="318"/>
            <ac:graphicFrameMk id="8" creationId="{D419749F-C0EE-404A-B075-16231E24E850}"/>
          </ac:graphicFrameMkLst>
        </pc:graphicFrameChg>
      </pc:sldChg>
      <pc:sldChg chg="addSp delSp modSp add modAnim">
        <pc:chgData name="Danny Young" userId="cb0f4ce2-eb4f-479e-8e8f-3beb257e632f" providerId="ADAL" clId="{ADB2E9DE-B95D-43E9-813B-D5688F6C88CD}" dt="2023-05-12T18:50:59.639" v="4094" actId="1076"/>
        <pc:sldMkLst>
          <pc:docMk/>
          <pc:sldMk cId="1423140399" sldId="319"/>
        </pc:sldMkLst>
        <pc:spChg chg="add mod">
          <ac:chgData name="Danny Young" userId="cb0f4ce2-eb4f-479e-8e8f-3beb257e632f" providerId="ADAL" clId="{ADB2E9DE-B95D-43E9-813B-D5688F6C88CD}" dt="2023-05-12T18:50:59.639" v="4094" actId="1076"/>
          <ac:spMkLst>
            <pc:docMk/>
            <pc:sldMk cId="1423140399" sldId="319"/>
            <ac:spMk id="8" creationId="{019B78B2-16F9-49BA-821C-E84F32BFD21A}"/>
          </ac:spMkLst>
        </pc:spChg>
        <pc:graphicFrameChg chg="mod">
          <ac:chgData name="Danny Young" userId="cb0f4ce2-eb4f-479e-8e8f-3beb257e632f" providerId="ADAL" clId="{ADB2E9DE-B95D-43E9-813B-D5688F6C88CD}" dt="2023-05-12T18:50:16.686" v="3964"/>
          <ac:graphicFrameMkLst>
            <pc:docMk/>
            <pc:sldMk cId="1423140399" sldId="319"/>
            <ac:graphicFrameMk id="4" creationId="{BC04D6AD-1D0A-46B1-B0B2-1C611E35603B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9:33.361" v="3953"/>
          <ac:graphicFrameMkLst>
            <pc:docMk/>
            <pc:sldMk cId="1423140399" sldId="319"/>
            <ac:graphicFrameMk id="5" creationId="{BBA133EF-E04F-4079-96C5-A4AD0CE1E6FB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49:44.572" v="3957" actId="1076"/>
          <ac:graphicFrameMkLst>
            <pc:docMk/>
            <pc:sldMk cId="1423140399" sldId="319"/>
            <ac:graphicFrameMk id="6" creationId="{EB8020DA-84F1-4BC9-813E-4806476052D0}"/>
          </ac:graphicFrameMkLst>
        </pc:graphicFrameChg>
        <pc:graphicFrameChg chg="add mod">
          <ac:chgData name="Danny Young" userId="cb0f4ce2-eb4f-479e-8e8f-3beb257e632f" providerId="ADAL" clId="{ADB2E9DE-B95D-43E9-813B-D5688F6C88CD}" dt="2023-05-12T18:50:28.195" v="3969" actId="1076"/>
          <ac:graphicFrameMkLst>
            <pc:docMk/>
            <pc:sldMk cId="1423140399" sldId="319"/>
            <ac:graphicFrameMk id="7" creationId="{43089318-E6E3-4834-98BF-C4DE517DAA40}"/>
          </ac:graphicFrameMkLst>
        </pc:graphicFrameChg>
        <pc:picChg chg="add del">
          <ac:chgData name="Danny Young" userId="cb0f4ce2-eb4f-479e-8e8f-3beb257e632f" providerId="ADAL" clId="{ADB2E9DE-B95D-43E9-813B-D5688F6C88CD}" dt="2023-05-12T18:49:12.960" v="3946" actId="478"/>
          <ac:picMkLst>
            <pc:docMk/>
            <pc:sldMk cId="1423140399" sldId="319"/>
            <ac:picMk id="2" creationId="{2BB3B229-34C3-4C99-B8C7-EDC2E4821680}"/>
          </ac:picMkLst>
        </pc:picChg>
      </pc:sldChg>
      <pc:sldChg chg="add">
        <pc:chgData name="Danny Young" userId="cb0f4ce2-eb4f-479e-8e8f-3beb257e632f" providerId="ADAL" clId="{ADB2E9DE-B95D-43E9-813B-D5688F6C88CD}" dt="2023-05-12T19:12:55.994" v="4983"/>
        <pc:sldMkLst>
          <pc:docMk/>
          <pc:sldMk cId="3882301349" sldId="320"/>
        </pc:sldMkLst>
      </pc:sldChg>
      <pc:sldChg chg="addSp delSp modSp add modAnim">
        <pc:chgData name="Danny Young" userId="cb0f4ce2-eb4f-479e-8e8f-3beb257e632f" providerId="ADAL" clId="{ADB2E9DE-B95D-43E9-813B-D5688F6C88CD}" dt="2023-05-12T19:13:20.800" v="4988"/>
        <pc:sldMkLst>
          <pc:docMk/>
          <pc:sldMk cId="3754340505" sldId="321"/>
        </pc:sldMkLst>
        <pc:graphicFrameChg chg="del">
          <ac:chgData name="Danny Young" userId="cb0f4ce2-eb4f-479e-8e8f-3beb257e632f" providerId="ADAL" clId="{ADB2E9DE-B95D-43E9-813B-D5688F6C88CD}" dt="2023-05-12T19:13:09.821" v="4985" actId="478"/>
          <ac:graphicFrameMkLst>
            <pc:docMk/>
            <pc:sldMk cId="3754340505" sldId="321"/>
            <ac:graphicFrameMk id="4" creationId="{A16E9EAB-F3A8-4FFD-9643-55ABF859661E}"/>
          </ac:graphicFrameMkLst>
        </pc:graphicFrameChg>
        <pc:graphicFrameChg chg="del">
          <ac:chgData name="Danny Young" userId="cb0f4ce2-eb4f-479e-8e8f-3beb257e632f" providerId="ADAL" clId="{ADB2E9DE-B95D-43E9-813B-D5688F6C88CD}" dt="2023-05-12T19:13:09.821" v="4985" actId="478"/>
          <ac:graphicFrameMkLst>
            <pc:docMk/>
            <pc:sldMk cId="3754340505" sldId="321"/>
            <ac:graphicFrameMk id="5" creationId="{2EC10A2B-1AB0-40A3-A139-5775D3C55223}"/>
          </ac:graphicFrameMkLst>
        </pc:graphicFrameChg>
        <pc:graphicFrameChg chg="del">
          <ac:chgData name="Danny Young" userId="cb0f4ce2-eb4f-479e-8e8f-3beb257e632f" providerId="ADAL" clId="{ADB2E9DE-B95D-43E9-813B-D5688F6C88CD}" dt="2023-05-12T19:13:09.821" v="4985" actId="478"/>
          <ac:graphicFrameMkLst>
            <pc:docMk/>
            <pc:sldMk cId="3754340505" sldId="321"/>
            <ac:graphicFrameMk id="6" creationId="{CBB64534-5ABB-4FB7-9DF6-D23E3C1A027C}"/>
          </ac:graphicFrameMkLst>
        </pc:graphicFrameChg>
        <pc:graphicFrameChg chg="del">
          <ac:chgData name="Danny Young" userId="cb0f4ce2-eb4f-479e-8e8f-3beb257e632f" providerId="ADAL" clId="{ADB2E9DE-B95D-43E9-813B-D5688F6C88CD}" dt="2023-05-12T19:13:09.821" v="4985" actId="478"/>
          <ac:graphicFrameMkLst>
            <pc:docMk/>
            <pc:sldMk cId="3754340505" sldId="321"/>
            <ac:graphicFrameMk id="7" creationId="{FAA0099C-2642-4C1C-8438-99F6D834E5F1}"/>
          </ac:graphicFrameMkLst>
        </pc:graphicFrameChg>
        <pc:graphicFrameChg chg="del">
          <ac:chgData name="Danny Young" userId="cb0f4ce2-eb4f-479e-8e8f-3beb257e632f" providerId="ADAL" clId="{ADB2E9DE-B95D-43E9-813B-D5688F6C88CD}" dt="2023-05-12T19:13:09.821" v="4985" actId="478"/>
          <ac:graphicFrameMkLst>
            <pc:docMk/>
            <pc:sldMk cId="3754340505" sldId="321"/>
            <ac:graphicFrameMk id="8" creationId="{D419749F-C0EE-404A-B075-16231E24E850}"/>
          </ac:graphicFrameMkLst>
        </pc:graphicFrameChg>
        <pc:graphicFrameChg chg="add mod">
          <ac:chgData name="Danny Young" userId="cb0f4ce2-eb4f-479e-8e8f-3beb257e632f" providerId="ADAL" clId="{ADB2E9DE-B95D-43E9-813B-D5688F6C88CD}" dt="2023-05-12T19:13:19.040" v="4987" actId="1076"/>
          <ac:graphicFrameMkLst>
            <pc:docMk/>
            <pc:sldMk cId="3754340505" sldId="321"/>
            <ac:graphicFrameMk id="10" creationId="{1113D692-D976-4D44-9EF4-EC40FBA78DAA}"/>
          </ac:graphicFrameMkLst>
        </pc:graphicFrameChg>
        <pc:graphicFrameChg chg="add mod">
          <ac:chgData name="Danny Young" userId="cb0f4ce2-eb4f-479e-8e8f-3beb257e632f" providerId="ADAL" clId="{ADB2E9DE-B95D-43E9-813B-D5688F6C88CD}" dt="2023-05-12T19:13:19.040" v="4987" actId="1076"/>
          <ac:graphicFrameMkLst>
            <pc:docMk/>
            <pc:sldMk cId="3754340505" sldId="321"/>
            <ac:graphicFrameMk id="11" creationId="{C8394AE0-B3B1-496D-B52E-F02888A7F451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29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28.wmf"/><Relationship Id="rId16" Type="http://schemas.openxmlformats.org/officeDocument/2006/relationships/image" Target="../media/image49.wmf"/><Relationship Id="rId1" Type="http://schemas.openxmlformats.org/officeDocument/2006/relationships/image" Target="../media/image2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0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31.wmf"/><Relationship Id="rId5" Type="http://schemas.openxmlformats.org/officeDocument/2006/relationships/image" Target="../media/image32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28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135756-CFAC-4663-9579-AD3F84318AD4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0E17C4-0764-4B70-90B0-8DC28389A35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468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67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8906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83FCFD4-0E36-43A7-8C1A-456F25025BC5}" type="datetimeFigureOut">
              <a:rPr lang="en-CA" smtClean="0"/>
              <a:pPr/>
              <a:t>2023-05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23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2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1.bin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7.wmf"/><Relationship Id="rId10" Type="http://schemas.openxmlformats.org/officeDocument/2006/relationships/image" Target="../media/image30.wmf"/><Relationship Id="rId19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30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Lesson 4.6</a:t>
            </a:r>
            <a:br>
              <a:rPr lang="en-CA" dirty="0"/>
            </a:br>
            <a:r>
              <a:rPr lang="en-CA" dirty="0"/>
              <a:t>Partial Fra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890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8702E5-711F-4CBE-9AA4-565001CBA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US" dirty="0"/>
              <a:t>Partial Fractions with Quadratic Factor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186088-9B6C-4080-8029-9C6A30282D5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908720"/>
            <a:ext cx="11881320" cy="1872208"/>
          </a:xfrm>
        </p:spPr>
        <p:txBody>
          <a:bodyPr>
            <a:normAutofit/>
          </a:bodyPr>
          <a:lstStyle/>
          <a:p>
            <a:r>
              <a:rPr lang="en-US" dirty="0"/>
              <a:t>If there are quadratic factors in the denominator, make sure they are not factorable anymore </a:t>
            </a:r>
          </a:p>
          <a:p>
            <a:r>
              <a:rPr lang="en-US" dirty="0"/>
              <a:t>The numerator of the quadratic factor will be a linear func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ABBFE0-1A7F-4897-96F9-58C31B629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78184"/>
              </p:ext>
            </p:extLst>
          </p:nvPr>
        </p:nvGraphicFramePr>
        <p:xfrm>
          <a:off x="561975" y="2563986"/>
          <a:ext cx="24495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ABBFE0-1A7F-4897-96F9-58C31B629D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975" y="2563986"/>
                        <a:ext cx="244951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6A1CFD-88F4-48D1-8B55-52A31FA52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56428"/>
              </p:ext>
            </p:extLst>
          </p:nvPr>
        </p:nvGraphicFramePr>
        <p:xfrm>
          <a:off x="2927648" y="2636589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583920" imgH="444240" progId="Equation.DSMT4">
                  <p:embed/>
                </p:oleObj>
              </mc:Choice>
              <mc:Fallback>
                <p:oleObj name="Equation" r:id="rId5" imgW="58392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26A1CFD-88F4-48D1-8B55-52A31FA522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648" y="2636589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58AB1C-699D-4D2E-B89D-1E37D5368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64385"/>
              </p:ext>
            </p:extLst>
          </p:nvPr>
        </p:nvGraphicFramePr>
        <p:xfrm>
          <a:off x="4079776" y="2613198"/>
          <a:ext cx="14430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761760" imgH="469800" progId="Equation.DSMT4">
                  <p:embed/>
                </p:oleObj>
              </mc:Choice>
              <mc:Fallback>
                <p:oleObj name="Equation" r:id="rId7" imgW="76176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58AB1C-699D-4D2E-B89D-1E37D5368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776" y="2613198"/>
                        <a:ext cx="1443038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4999CA-363B-4270-A78E-79CAAE081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47535"/>
              </p:ext>
            </p:extLst>
          </p:nvPr>
        </p:nvGraphicFramePr>
        <p:xfrm>
          <a:off x="309563" y="3763963"/>
          <a:ext cx="29543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24999CA-363B-4270-A78E-79CAAE081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563" y="3763963"/>
                        <a:ext cx="295433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A6560F9-3AB2-4224-930F-46F20DD94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38065"/>
              </p:ext>
            </p:extLst>
          </p:nvPr>
        </p:nvGraphicFramePr>
        <p:xfrm>
          <a:off x="3359696" y="3764776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583920" imgH="444240" progId="Equation.DSMT4">
                  <p:embed/>
                </p:oleObj>
              </mc:Choice>
              <mc:Fallback>
                <p:oleObj name="Equation" r:id="rId11" imgW="58392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A6560F9-3AB2-4224-930F-46F20DD94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696" y="3764776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BC5765-07DC-41FB-90A7-5729AF1ED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07226"/>
              </p:ext>
            </p:extLst>
          </p:nvPr>
        </p:nvGraphicFramePr>
        <p:xfrm>
          <a:off x="4583832" y="3717032"/>
          <a:ext cx="17287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2" imgW="914400" imgH="419040" progId="Equation.DSMT4">
                  <p:embed/>
                </p:oleObj>
              </mc:Choice>
              <mc:Fallback>
                <p:oleObj name="Equation" r:id="rId12" imgW="91440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BC5765-07DC-41FB-90A7-5729AF1ED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3832" y="3717032"/>
                        <a:ext cx="1728788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F415E6C-FED3-407D-BC4F-E3CF300798CC}"/>
              </a:ext>
            </a:extLst>
          </p:cNvPr>
          <p:cNvSpPr txBox="1"/>
          <p:nvPr/>
        </p:nvSpPr>
        <p:spPr>
          <a:xfrm>
            <a:off x="6816080" y="3789040"/>
            <a:ext cx="48245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If the denominator is cubic then the numerator will be a quadratic function</a:t>
            </a:r>
          </a:p>
        </p:txBody>
      </p:sp>
    </p:spTree>
    <p:extLst>
      <p:ext uri="{BB962C8B-B14F-4D97-AF65-F5344CB8AC3E}">
        <p14:creationId xmlns:p14="http://schemas.microsoft.com/office/powerpoint/2010/main" val="165725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EAF53-4540-4853-8194-8987AB14E7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10081120" cy="10081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ractice: Express the following as partial fraction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04D6AD-1D0A-46B1-B0B2-1C611E356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31445"/>
              </p:ext>
            </p:extLst>
          </p:nvPr>
        </p:nvGraphicFramePr>
        <p:xfrm>
          <a:off x="369888" y="690563"/>
          <a:ext cx="3292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269720" imgH="469800" progId="Equation.DSMT4">
                  <p:embed/>
                </p:oleObj>
              </mc:Choice>
              <mc:Fallback>
                <p:oleObj name="Equation" r:id="rId3" imgW="126972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C04D6AD-1D0A-46B1-B0B2-1C611E356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888" y="690563"/>
                        <a:ext cx="329247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A133EF-E04F-4079-96C5-A4AD0CE1E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27374"/>
              </p:ext>
            </p:extLst>
          </p:nvPr>
        </p:nvGraphicFramePr>
        <p:xfrm>
          <a:off x="3935760" y="908720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583920" imgH="444240" progId="Equation.DSMT4">
                  <p:embed/>
                </p:oleObj>
              </mc:Choice>
              <mc:Fallback>
                <p:oleObj name="Equation" r:id="rId5" imgW="58392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A133EF-E04F-4079-96C5-A4AD0CE1E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760" y="908720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8020DA-84F1-4BC9-813E-480647605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97798"/>
              </p:ext>
            </p:extLst>
          </p:nvPr>
        </p:nvGraphicFramePr>
        <p:xfrm>
          <a:off x="5087888" y="908720"/>
          <a:ext cx="1368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723600" imgH="469800" progId="Equation.DSMT4">
                  <p:embed/>
                </p:oleObj>
              </mc:Choice>
              <mc:Fallback>
                <p:oleObj name="Equation" r:id="rId7" imgW="7236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B8020DA-84F1-4BC9-813E-480647605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7888" y="908720"/>
                        <a:ext cx="1368425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3089318-E6E3-4834-98BF-C4DE517DA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32695"/>
              </p:ext>
            </p:extLst>
          </p:nvPr>
        </p:nvGraphicFramePr>
        <p:xfrm>
          <a:off x="335360" y="1988840"/>
          <a:ext cx="5740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222280" imgH="279360" progId="Equation.DSMT4">
                  <p:embed/>
                </p:oleObj>
              </mc:Choice>
              <mc:Fallback>
                <p:oleObj name="Equation" r:id="rId9" imgW="22222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3089318-E6E3-4834-98BF-C4DE517DA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360" y="1988840"/>
                        <a:ext cx="574040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19B78B2-16F9-49BA-821C-E84F32BFD21A}"/>
              </a:ext>
            </a:extLst>
          </p:cNvPr>
          <p:cNvSpPr txBox="1"/>
          <p:nvPr/>
        </p:nvSpPr>
        <p:spPr>
          <a:xfrm>
            <a:off x="6744072" y="1052736"/>
            <a:ext cx="48245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As you can tell by now that plugging in the NPV’s is the fastest way to get the constants “A” and “B”</a:t>
            </a:r>
          </a:p>
        </p:txBody>
      </p:sp>
    </p:spTree>
    <p:extLst>
      <p:ext uri="{BB962C8B-B14F-4D97-AF65-F5344CB8AC3E}">
        <p14:creationId xmlns:p14="http://schemas.microsoft.com/office/powerpoint/2010/main" val="1423140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49092-E3BE-438A-A47D-6AE4CCCBB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274638"/>
            <a:ext cx="10159032" cy="562074"/>
          </a:xfrm>
        </p:spPr>
        <p:txBody>
          <a:bodyPr/>
          <a:lstStyle/>
          <a:p>
            <a:r>
              <a:rPr lang="en-US" dirty="0"/>
              <a:t>Partial Fractions with Greater Numerator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C47637-4433-45A5-ADB7-EC5F67BA5CF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836712"/>
            <a:ext cx="11521280" cy="1800200"/>
          </a:xfrm>
        </p:spPr>
        <p:txBody>
          <a:bodyPr>
            <a:normAutofit/>
          </a:bodyPr>
          <a:lstStyle/>
          <a:p>
            <a:r>
              <a:rPr lang="en-US" sz="2200" dirty="0"/>
              <a:t>If the numerator has a larger degree than the denominator, you will have terms that do not have denominators </a:t>
            </a:r>
          </a:p>
          <a:p>
            <a:r>
              <a:rPr lang="en-US" sz="2200" dirty="0"/>
              <a:t>The extra terms will depend on the difference in degree between the numerator and denominato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2BF672-A4FC-4728-8AD3-76024D92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99458"/>
              </p:ext>
            </p:extLst>
          </p:nvPr>
        </p:nvGraphicFramePr>
        <p:xfrm>
          <a:off x="479376" y="2290887"/>
          <a:ext cx="2191300" cy="121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850680" imgH="469800" progId="Equation.DSMT4">
                  <p:embed/>
                </p:oleObj>
              </mc:Choice>
              <mc:Fallback>
                <p:oleObj name="Equation" r:id="rId3" imgW="8506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12BF672-A4FC-4728-8AD3-76024D9273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376" y="2290887"/>
                        <a:ext cx="2191300" cy="1210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C42CDB5-147F-4E8C-93BD-190E48182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95084"/>
              </p:ext>
            </p:extLst>
          </p:nvPr>
        </p:nvGraphicFramePr>
        <p:xfrm>
          <a:off x="2783632" y="2362895"/>
          <a:ext cx="34686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C42CDB5-147F-4E8C-93BD-190E48182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3632" y="2362895"/>
                        <a:ext cx="346868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3321F3B-30ED-4DAB-A483-D537D59DC9B9}"/>
              </a:ext>
            </a:extLst>
          </p:cNvPr>
          <p:cNvSpPr txBox="1"/>
          <p:nvPr/>
        </p:nvSpPr>
        <p:spPr>
          <a:xfrm>
            <a:off x="6888088" y="2333859"/>
            <a:ext cx="4968552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The difference in degree is one so then there will be TWO extra terms with at most degree of one</a:t>
            </a:r>
            <a:endParaRPr lang="en-US" sz="19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0AD81D-75FC-4B01-81DA-2AE015A72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4439"/>
              </p:ext>
            </p:extLst>
          </p:nvPr>
        </p:nvGraphicFramePr>
        <p:xfrm>
          <a:off x="263352" y="3755648"/>
          <a:ext cx="30749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193760" imgH="469800" progId="Equation.DSMT4">
                  <p:embed/>
                </p:oleObj>
              </mc:Choice>
              <mc:Fallback>
                <p:oleObj name="Equation" r:id="rId7" imgW="119376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0AD81D-75FC-4B01-81DA-2AE015A72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352" y="3755648"/>
                        <a:ext cx="3074987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D1FE34-B866-49E1-834C-8780BA2A4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95315"/>
              </p:ext>
            </p:extLst>
          </p:nvPr>
        </p:nvGraphicFramePr>
        <p:xfrm>
          <a:off x="3431704" y="3827656"/>
          <a:ext cx="44831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739880" imgH="393480" progId="Equation.DSMT4">
                  <p:embed/>
                </p:oleObj>
              </mc:Choice>
              <mc:Fallback>
                <p:oleObj name="Equation" r:id="rId9" imgW="17398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D1FE34-B866-49E1-834C-8780BA2A4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1704" y="3827656"/>
                        <a:ext cx="44831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406DC5A-3B2A-45CD-A5FA-85E51A4C798A}"/>
              </a:ext>
            </a:extLst>
          </p:cNvPr>
          <p:cNvSpPr txBox="1"/>
          <p:nvPr/>
        </p:nvSpPr>
        <p:spPr>
          <a:xfrm>
            <a:off x="7968208" y="3755648"/>
            <a:ext cx="4072761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The difference in degree is TWO so then there will be THREE extra terms with at most degree of two</a:t>
            </a:r>
            <a:endParaRPr lang="en-US" sz="19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27B3CE-3FDF-4C20-A3DE-170942694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9557"/>
              </p:ext>
            </p:extLst>
          </p:nvPr>
        </p:nvGraphicFramePr>
        <p:xfrm>
          <a:off x="212701" y="5387677"/>
          <a:ext cx="30749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193760" imgH="469800" progId="Equation.DSMT4">
                  <p:embed/>
                </p:oleObj>
              </mc:Choice>
              <mc:Fallback>
                <p:oleObj name="Equation" r:id="rId11" imgW="119376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C27B3CE-3FDF-4C20-A3DE-170942694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701" y="5387677"/>
                        <a:ext cx="3074987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CAB0844-35E6-4AF0-B45D-4E9484C57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19819"/>
              </p:ext>
            </p:extLst>
          </p:nvPr>
        </p:nvGraphicFramePr>
        <p:xfrm>
          <a:off x="3287688" y="5445125"/>
          <a:ext cx="52355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2031840" imgH="393480" progId="Equation.DSMT4">
                  <p:embed/>
                </p:oleObj>
              </mc:Choice>
              <mc:Fallback>
                <p:oleObj name="Equation" r:id="rId13" imgW="20318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CAB0844-35E6-4AF0-B45D-4E9484C57B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7688" y="5445125"/>
                        <a:ext cx="52355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501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514087F-C236-438B-83C3-2BA34649C004}"/>
              </a:ext>
            </a:extLst>
          </p:cNvPr>
          <p:cNvSpPr txBox="1">
            <a:spLocks/>
          </p:cNvSpPr>
          <p:nvPr/>
        </p:nvSpPr>
        <p:spPr>
          <a:xfrm>
            <a:off x="263352" y="188640"/>
            <a:ext cx="6768752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/>
              <a:t>Ex: Express the following as partial fractions: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113D692-D976-4D44-9EF4-EC40FBA78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72692"/>
              </p:ext>
            </p:extLst>
          </p:nvPr>
        </p:nvGraphicFramePr>
        <p:xfrm>
          <a:off x="335360" y="764704"/>
          <a:ext cx="2191300" cy="121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850680" imgH="469800" progId="Equation.DSMT4">
                  <p:embed/>
                </p:oleObj>
              </mc:Choice>
              <mc:Fallback>
                <p:oleObj name="Equation" r:id="rId3" imgW="85068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113D692-D976-4D44-9EF4-EC40FBA78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60" y="764704"/>
                        <a:ext cx="2191300" cy="1210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8394AE0-B3B1-496D-B52E-F02888A7F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12906"/>
              </p:ext>
            </p:extLst>
          </p:nvPr>
        </p:nvGraphicFramePr>
        <p:xfrm>
          <a:off x="2639616" y="836712"/>
          <a:ext cx="34686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8394AE0-B3B1-496D-B52E-F02888A7F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616" y="836712"/>
                        <a:ext cx="346868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3405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FE7C8-0614-4284-90F4-71102ECEB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325666-D476-4BFD-8B67-A5B32447F1F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301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2323D-3061-487A-912F-143822A82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274638"/>
            <a:ext cx="9041432" cy="490066"/>
          </a:xfrm>
        </p:spPr>
        <p:txBody>
          <a:bodyPr>
            <a:normAutofit/>
          </a:bodyPr>
          <a:lstStyle/>
          <a:p>
            <a:r>
              <a:rPr lang="en-CA" sz="2500" dirty="0"/>
              <a:t>Partial F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3DA39-C427-43FE-8DB6-56BE2DA78CD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764704"/>
            <a:ext cx="11737304" cy="2448272"/>
          </a:xfrm>
        </p:spPr>
        <p:txBody>
          <a:bodyPr>
            <a:normAutofit/>
          </a:bodyPr>
          <a:lstStyle/>
          <a:p>
            <a:r>
              <a:rPr lang="en-CA" dirty="0"/>
              <a:t>This lesson is about breaking down [splitting] a rational expression into sums and differences smaller rational expressions known as “Partial Fractions”</a:t>
            </a:r>
          </a:p>
          <a:p>
            <a:r>
              <a:rPr lang="en-CA" dirty="0"/>
              <a:t>Each partial fraction will have a denominator that is a factor of the denominator of the original rational expression</a:t>
            </a:r>
          </a:p>
          <a:p>
            <a:r>
              <a:rPr lang="en-CA" dirty="0"/>
              <a:t>Splitting a rational expression into partial fractions can be useful for solving problems that involves ‘telescoping’ , integration in calculus,  and so on…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C97875A-87AA-4863-AB57-52E345C70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15617"/>
              </p:ext>
            </p:extLst>
          </p:nvPr>
        </p:nvGraphicFramePr>
        <p:xfrm>
          <a:off x="2927648" y="3573016"/>
          <a:ext cx="22860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C97875A-87AA-4863-AB57-52E345C70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3573016"/>
                        <a:ext cx="22860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3">
            <a:extLst>
              <a:ext uri="{FF2B5EF4-FFF2-40B4-BE49-F238E27FC236}">
                <a16:creationId xmlns:a16="http://schemas.microsoft.com/office/drawing/2014/main" id="{ABE727C2-7ED4-422C-BEF0-5E9857DCC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0" y="4725144"/>
            <a:ext cx="14401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CA" altLang="en-US" sz="2000" dirty="0">
                <a:latin typeface="Gill Sans MT" panose="020B0502020104020203" pitchFamily="34" charset="0"/>
              </a:rPr>
              <a:t>Rational Expression</a:t>
            </a:r>
          </a:p>
        </p:txBody>
      </p:sp>
      <p:sp>
        <p:nvSpPr>
          <p:cNvPr id="9" name="TextBox 13">
            <a:extLst>
              <a:ext uri="{FF2B5EF4-FFF2-40B4-BE49-F238E27FC236}">
                <a16:creationId xmlns:a16="http://schemas.microsoft.com/office/drawing/2014/main" id="{FA8B5037-6214-4B33-BE33-C0A397EDB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960" y="4869160"/>
            <a:ext cx="122413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CA" altLang="en-US" sz="2000" dirty="0">
                <a:latin typeface="Gill Sans MT" panose="020B0502020104020203" pitchFamily="34" charset="0"/>
              </a:rPr>
              <a:t>Partial Fractions</a:t>
            </a:r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3AD8A170-3FD8-4B99-A297-6B95C8E02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75464"/>
              </p:ext>
            </p:extLst>
          </p:nvPr>
        </p:nvGraphicFramePr>
        <p:xfrm>
          <a:off x="5375920" y="3573016"/>
          <a:ext cx="21637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3AD8A170-3FD8-4B99-A297-6B95C8E02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3573016"/>
                        <a:ext cx="2163762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69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1CFF49-0A9A-49E3-9445-A5E368F5F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US" dirty="0"/>
              <a:t>How to Find Partial Fra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A4F704-4B74-4E6D-90F3-E0893E1E1D0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836712"/>
            <a:ext cx="11809312" cy="1296144"/>
          </a:xfrm>
        </p:spPr>
        <p:txBody>
          <a:bodyPr/>
          <a:lstStyle/>
          <a:p>
            <a:r>
              <a:rPr lang="en-US" sz="2200" dirty="0"/>
              <a:t>The process to break down into partial fractions depends on the denominator of the original R.E.</a:t>
            </a:r>
          </a:p>
          <a:p>
            <a:r>
              <a:rPr lang="en-US" sz="2200" dirty="0"/>
              <a:t>Below are the generalizations depending on the factors in the denominator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C228AE-1761-4D8F-B656-4B42F4CAE1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2636912"/>
            <a:ext cx="3724795" cy="8097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FE2167-3281-4B3A-93DD-E18C930952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4797152"/>
            <a:ext cx="5020376" cy="771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424DDA-AE9C-4FF6-942D-53ABB7574C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6080" y="2594886"/>
            <a:ext cx="4420217" cy="76210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E880F06-3F12-4E31-89D2-2A36EA439D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8088" y="4869160"/>
            <a:ext cx="4105848" cy="8478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98CB69B-7438-4682-9792-4B5B3D5BCAA0}"/>
              </a:ext>
            </a:extLst>
          </p:cNvPr>
          <p:cNvSpPr txBox="1"/>
          <p:nvPr/>
        </p:nvSpPr>
        <p:spPr>
          <a:xfrm>
            <a:off x="263352" y="2348880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TWO Distinct Factors in the Denominat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7138F5-FE4C-4D2A-B205-5E5A15FF1303}"/>
              </a:ext>
            </a:extLst>
          </p:cNvPr>
          <p:cNvSpPr txBox="1"/>
          <p:nvPr/>
        </p:nvSpPr>
        <p:spPr>
          <a:xfrm>
            <a:off x="191344" y="4509120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Repeated Factors in the Denomina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C45E91-23FF-4A22-9717-4801F7534AE9}"/>
              </a:ext>
            </a:extLst>
          </p:cNvPr>
          <p:cNvSpPr txBox="1"/>
          <p:nvPr/>
        </p:nvSpPr>
        <p:spPr>
          <a:xfrm>
            <a:off x="6600056" y="2348880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Quadratic Factors in the denominato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8C11FE-8FE6-4DB1-BDF7-9662846F0E2D}"/>
              </a:ext>
            </a:extLst>
          </p:cNvPr>
          <p:cNvSpPr txBox="1"/>
          <p:nvPr/>
        </p:nvSpPr>
        <p:spPr>
          <a:xfrm>
            <a:off x="5735960" y="4571836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</a:rPr>
              <a:t>Numerator with higher Degree than Denominato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307C47-0277-4FCF-B929-3093924DD3AE}"/>
              </a:ext>
            </a:extLst>
          </p:cNvPr>
          <p:cNvSpPr txBox="1"/>
          <p:nvPr/>
        </p:nvSpPr>
        <p:spPr>
          <a:xfrm>
            <a:off x="191344" y="3501008"/>
            <a:ext cx="54726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Each partial fraction has a different factor in the denominator.  “A” and “B”  are constan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CBD746-D5E0-4AC9-9173-F45326DC3BF3}"/>
              </a:ext>
            </a:extLst>
          </p:cNvPr>
          <p:cNvSpPr txBox="1"/>
          <p:nvPr/>
        </p:nvSpPr>
        <p:spPr>
          <a:xfrm>
            <a:off x="119336" y="5733256"/>
            <a:ext cx="54726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The factor that is repeated has an extra partial fraction with the factor repeat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725D03-163B-4E4E-8609-59FB5527C278}"/>
              </a:ext>
            </a:extLst>
          </p:cNvPr>
          <p:cNvSpPr txBox="1"/>
          <p:nvPr/>
        </p:nvSpPr>
        <p:spPr>
          <a:xfrm>
            <a:off x="6168008" y="3429000"/>
            <a:ext cx="5472608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The partial fraction with a quadratic denominator will have a numerator function with one degree l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E80F0C9-B68D-4E8A-85ED-3A50F0DB73A2}"/>
                  </a:ext>
                </a:extLst>
              </p:cNvPr>
              <p:cNvSpPr txBox="1"/>
              <p:nvPr/>
            </p:nvSpPr>
            <p:spPr>
              <a:xfrm>
                <a:off x="5951984" y="5805264"/>
                <a:ext cx="5472608" cy="67710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900" dirty="0">
                    <a:solidFill>
                      <a:srgbClr val="FF0000"/>
                    </a:solidFill>
                  </a:rPr>
                  <a:t>Use long division first to get “</a:t>
                </a:r>
                <a14:m>
                  <m:oMath xmlns:m="http://schemas.openxmlformats.org/officeDocument/2006/math">
                    <m:r>
                      <a:rPr lang="en-US" sz="19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sz="19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9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900" dirty="0">
                    <a:solidFill>
                      <a:srgbClr val="FF0000"/>
                    </a:solidFill>
                  </a:rPr>
                  <a:t>” and then find the partial fractions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E80F0C9-B68D-4E8A-85ED-3A50F0DB7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984" y="5805264"/>
                <a:ext cx="5472608" cy="677108"/>
              </a:xfrm>
              <a:prstGeom prst="rect">
                <a:avLst/>
              </a:prstGeom>
              <a:blipFill>
                <a:blip r:embed="rId6"/>
                <a:stretch>
                  <a:fillRect l="-111" t="-3540" r="-1333" b="-1327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700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7134FD-C557-4D20-8AFA-8D23FBDD2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US" dirty="0"/>
              <a:t>Partial Fractions with Distinct Factor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95E408-C06E-4EB1-9F37-40782A47A15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908720"/>
            <a:ext cx="11737304" cy="1440160"/>
          </a:xfrm>
        </p:spPr>
        <p:txBody>
          <a:bodyPr>
            <a:normAutofit/>
          </a:bodyPr>
          <a:lstStyle/>
          <a:p>
            <a:r>
              <a:rPr lang="en-US" sz="2200" dirty="0"/>
              <a:t>If the factors in the denominator are distinct, then the number of partial fractions will depend on the number of factors</a:t>
            </a:r>
          </a:p>
          <a:p>
            <a:endParaRPr lang="en-US" sz="2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4934B8-4B74-4CF7-98C5-EE2A86EE8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91988"/>
              </p:ext>
            </p:extLst>
          </p:nvPr>
        </p:nvGraphicFramePr>
        <p:xfrm>
          <a:off x="623392" y="1772816"/>
          <a:ext cx="367858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892160" imgH="444240" progId="Equation.DSMT4">
                  <p:embed/>
                </p:oleObj>
              </mc:Choice>
              <mc:Fallback>
                <p:oleObj name="Equation" r:id="rId3" imgW="189216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4934B8-4B74-4CF7-98C5-EE2A86EE8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392" y="1772816"/>
                        <a:ext cx="367858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5DD3101-516C-43EC-A2F4-8718F3158073}"/>
              </a:ext>
            </a:extLst>
          </p:cNvPr>
          <p:cNvSpPr txBox="1"/>
          <p:nvPr/>
        </p:nvSpPr>
        <p:spPr>
          <a:xfrm>
            <a:off x="5231904" y="1380133"/>
            <a:ext cx="63367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There are two factors in the denominator so we can write two partial fractions with constants “A” and “B”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6205E07-C9C4-41DC-A00D-DD6B6CC2C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87278"/>
              </p:ext>
            </p:extLst>
          </p:nvPr>
        </p:nvGraphicFramePr>
        <p:xfrm>
          <a:off x="2435225" y="2781300"/>
          <a:ext cx="27670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6205E07-C9C4-41DC-A00D-DD6B6CC2C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2781300"/>
                        <a:ext cx="2767013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61A061C-2E5E-4F4C-87C1-7561426A7867}"/>
              </a:ext>
            </a:extLst>
          </p:cNvPr>
          <p:cNvSpPr txBox="1"/>
          <p:nvPr/>
        </p:nvSpPr>
        <p:spPr>
          <a:xfrm>
            <a:off x="4943872" y="2244229"/>
            <a:ext cx="633670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There are TWO quick ways to find “A” and “B”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FBA2EC-EB61-4148-9E4F-A72035ED1901}"/>
              </a:ext>
            </a:extLst>
          </p:cNvPr>
          <p:cNvSpPr txBox="1"/>
          <p:nvPr/>
        </p:nvSpPr>
        <p:spPr>
          <a:xfrm>
            <a:off x="47328" y="3687996"/>
            <a:ext cx="496855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One way is to </a:t>
            </a:r>
            <a:r>
              <a:rPr lang="en-US" sz="1900" b="1" u="sng" dirty="0">
                <a:solidFill>
                  <a:srgbClr val="FF0000"/>
                </a:solidFill>
              </a:rPr>
              <a:t>Equate Coefficients</a:t>
            </a:r>
            <a:r>
              <a:rPr lang="en-US" sz="1900" dirty="0">
                <a:solidFill>
                  <a:srgbClr val="FF0000"/>
                </a:solidFill>
              </a:rPr>
              <a:t> after you expand the expression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CB37E4B-5285-4460-885B-E1F9BA8F3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996"/>
              </p:ext>
            </p:extLst>
          </p:nvPr>
        </p:nvGraphicFramePr>
        <p:xfrm>
          <a:off x="695400" y="4365104"/>
          <a:ext cx="3209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650960" imgH="177480" progId="Equation.DSMT4">
                  <p:embed/>
                </p:oleObj>
              </mc:Choice>
              <mc:Fallback>
                <p:oleObj name="Equation" r:id="rId7" imgW="16509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CB37E4B-5285-4460-885B-E1F9BA8F31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400" y="4365104"/>
                        <a:ext cx="32099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482D6CF-0F78-4E56-8B33-67B7FA860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01599"/>
              </p:ext>
            </p:extLst>
          </p:nvPr>
        </p:nvGraphicFramePr>
        <p:xfrm>
          <a:off x="695400" y="4869160"/>
          <a:ext cx="13335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482D6CF-0F78-4E56-8B33-67B7FA860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400" y="4869160"/>
                        <a:ext cx="13335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64DAD1C-4281-492E-8ACD-5A5F73BE9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49790"/>
              </p:ext>
            </p:extLst>
          </p:nvPr>
        </p:nvGraphicFramePr>
        <p:xfrm>
          <a:off x="2783632" y="4869160"/>
          <a:ext cx="1308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672840" imgH="177480" progId="Equation.DSMT4">
                  <p:embed/>
                </p:oleObj>
              </mc:Choice>
              <mc:Fallback>
                <p:oleObj name="Equation" r:id="rId11" imgW="6728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64DAD1C-4281-492E-8ACD-5A5F73BE9A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3632" y="4869160"/>
                        <a:ext cx="13081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F242300-9CD2-44ED-84A7-0E582890B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94134"/>
              </p:ext>
            </p:extLst>
          </p:nvPr>
        </p:nvGraphicFramePr>
        <p:xfrm>
          <a:off x="695400" y="5301208"/>
          <a:ext cx="2124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091880" imgH="253800" progId="Equation.DSMT4">
                  <p:embed/>
                </p:oleObj>
              </mc:Choice>
              <mc:Fallback>
                <p:oleObj name="Equation" r:id="rId13" imgW="10918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F242300-9CD2-44ED-84A7-0E582890B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400" y="5301208"/>
                        <a:ext cx="21240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A90429A-B814-4C18-8A4C-9A2872821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88045"/>
              </p:ext>
            </p:extLst>
          </p:nvPr>
        </p:nvGraphicFramePr>
        <p:xfrm>
          <a:off x="655440" y="5807075"/>
          <a:ext cx="14081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A90429A-B814-4C18-8A4C-9A2872821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440" y="5807075"/>
                        <a:ext cx="1408112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7FFBF9-61BB-44F5-8552-21255A4A2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87515"/>
              </p:ext>
            </p:extLst>
          </p:nvPr>
        </p:nvGraphicFramePr>
        <p:xfrm>
          <a:off x="479376" y="6237312"/>
          <a:ext cx="8651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444240" imgH="164880" progId="Equation.DSMT4">
                  <p:embed/>
                </p:oleObj>
              </mc:Choice>
              <mc:Fallback>
                <p:oleObj name="Equation" r:id="rId17" imgW="44424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7FFBF9-61BB-44F5-8552-21255A4A2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376" y="6237312"/>
                        <a:ext cx="865187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D0023B-98DD-40B1-9966-C1ED991C3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41584"/>
              </p:ext>
            </p:extLst>
          </p:nvPr>
        </p:nvGraphicFramePr>
        <p:xfrm>
          <a:off x="3266406" y="5301208"/>
          <a:ext cx="7413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380880" imgH="164880" progId="Equation.DSMT4">
                  <p:embed/>
                </p:oleObj>
              </mc:Choice>
              <mc:Fallback>
                <p:oleObj name="Equation" r:id="rId19" imgW="38088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9D0023B-98DD-40B1-9966-C1ED991C3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66406" y="5301208"/>
                        <a:ext cx="7413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6E01FC2-A97C-480A-88E2-3BC45E0B6825}"/>
              </a:ext>
            </a:extLst>
          </p:cNvPr>
          <p:cNvSpPr txBox="1"/>
          <p:nvPr/>
        </p:nvSpPr>
        <p:spPr>
          <a:xfrm>
            <a:off x="5951984" y="2820293"/>
            <a:ext cx="4968552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The other method is to </a:t>
            </a:r>
            <a:r>
              <a:rPr lang="en-US" sz="1900" b="1" u="sng" dirty="0">
                <a:solidFill>
                  <a:srgbClr val="FF0000"/>
                </a:solidFill>
              </a:rPr>
              <a:t>Plug in the NPV’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494CAFF-3992-465A-8995-1FC4B9420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23690"/>
              </p:ext>
            </p:extLst>
          </p:nvPr>
        </p:nvGraphicFramePr>
        <p:xfrm>
          <a:off x="7608168" y="3396357"/>
          <a:ext cx="34575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1777680" imgH="253800" progId="Equation.DSMT4">
                  <p:embed/>
                </p:oleObj>
              </mc:Choice>
              <mc:Fallback>
                <p:oleObj name="Equation" r:id="rId21" imgW="17776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494CAFF-3992-465A-8995-1FC4B9420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08168" y="3396357"/>
                        <a:ext cx="34575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0A518BA-800E-4A60-875F-269222141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81219"/>
              </p:ext>
            </p:extLst>
          </p:nvPr>
        </p:nvGraphicFramePr>
        <p:xfrm>
          <a:off x="6312024" y="346836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342720" imgH="177480" progId="Equation.DSMT4">
                  <p:embed/>
                </p:oleObj>
              </mc:Choice>
              <mc:Fallback>
                <p:oleObj name="Equation" r:id="rId23" imgW="342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0A518BA-800E-4A60-875F-269222141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12024" y="3468365"/>
                        <a:ext cx="6667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2143343-2E10-40AA-B6B0-E169A137F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400622"/>
              </p:ext>
            </p:extLst>
          </p:nvPr>
        </p:nvGraphicFramePr>
        <p:xfrm>
          <a:off x="8040216" y="3972421"/>
          <a:ext cx="34813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1790640" imgH="253800" progId="Equation.DSMT4">
                  <p:embed/>
                </p:oleObj>
              </mc:Choice>
              <mc:Fallback>
                <p:oleObj name="Equation" r:id="rId25" imgW="17906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2143343-2E10-40AA-B6B0-E169A137F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40216" y="3972421"/>
                        <a:ext cx="348138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E61A7DE-7EF9-42DD-BFE0-4F8A29EB3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99091"/>
              </p:ext>
            </p:extLst>
          </p:nvPr>
        </p:nvGraphicFramePr>
        <p:xfrm>
          <a:off x="8040216" y="4404469"/>
          <a:ext cx="12604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7" imgW="647640" imgH="253800" progId="Equation.DSMT4">
                  <p:embed/>
                </p:oleObj>
              </mc:Choice>
              <mc:Fallback>
                <p:oleObj name="Equation" r:id="rId27" imgW="64764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E61A7DE-7EF9-42DD-BFE0-4F8A29EB30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40216" y="4404469"/>
                        <a:ext cx="12604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2536184-F8FD-4A0C-A48E-BADB32588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55618"/>
              </p:ext>
            </p:extLst>
          </p:nvPr>
        </p:nvGraphicFramePr>
        <p:xfrm>
          <a:off x="8112224" y="4836517"/>
          <a:ext cx="7413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9" imgW="380880" imgH="164880" progId="Equation.DSMT4">
                  <p:embed/>
                </p:oleObj>
              </mc:Choice>
              <mc:Fallback>
                <p:oleObj name="Equation" r:id="rId29" imgW="38088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2536184-F8FD-4A0C-A48E-BADB325885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112224" y="4836517"/>
                        <a:ext cx="741363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B6D1CA6-D6DA-4035-A92B-7937527F6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80330"/>
              </p:ext>
            </p:extLst>
          </p:nvPr>
        </p:nvGraphicFramePr>
        <p:xfrm>
          <a:off x="6312024" y="5229200"/>
          <a:ext cx="863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1" imgW="444240" imgH="393480" progId="Equation.DSMT4">
                  <p:embed/>
                </p:oleObj>
              </mc:Choice>
              <mc:Fallback>
                <p:oleObj name="Equation" r:id="rId31" imgW="44424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B6D1CA6-D6DA-4035-A92B-7937527F6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12024" y="5229200"/>
                        <a:ext cx="86360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72B3013-997B-49B7-9CF4-6739A4592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64634"/>
              </p:ext>
            </p:extLst>
          </p:nvPr>
        </p:nvGraphicFramePr>
        <p:xfrm>
          <a:off x="7853039" y="5340797"/>
          <a:ext cx="32115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3" imgW="1650960" imgH="253800" progId="Equation.DSMT4">
                  <p:embed/>
                </p:oleObj>
              </mc:Choice>
              <mc:Fallback>
                <p:oleObj name="Equation" r:id="rId33" imgW="165096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72B3013-997B-49B7-9CF4-6739A4592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53039" y="5340797"/>
                        <a:ext cx="3211513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8FE84B0-F858-4AC8-9ADB-6E2D82126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30193"/>
              </p:ext>
            </p:extLst>
          </p:nvPr>
        </p:nvGraphicFramePr>
        <p:xfrm>
          <a:off x="7895605" y="5844629"/>
          <a:ext cx="17287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5" imgW="888840" imgH="253800" progId="Equation.DSMT4">
                  <p:embed/>
                </p:oleObj>
              </mc:Choice>
              <mc:Fallback>
                <p:oleObj name="Equation" r:id="rId35" imgW="88884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8FE84B0-F858-4AC8-9ADB-6E2D82126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895605" y="5844629"/>
                        <a:ext cx="1728787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9240A00-2B47-4415-9086-BEFB3C7FB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20875"/>
              </p:ext>
            </p:extLst>
          </p:nvPr>
        </p:nvGraphicFramePr>
        <p:xfrm>
          <a:off x="7967116" y="6420693"/>
          <a:ext cx="865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7" imgW="444240" imgH="164880" progId="Equation.DSMT4">
                  <p:embed/>
                </p:oleObj>
              </mc:Choice>
              <mc:Fallback>
                <p:oleObj name="Equation" r:id="rId37" imgW="44424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9240A00-2B47-4415-9086-BEFB3C7FB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967116" y="6420693"/>
                        <a:ext cx="86518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90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EAF53-4540-4853-8194-8987AB14E7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6768752" cy="6480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press the following as partial fraction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04D6AD-1D0A-46B1-B0B2-1C611E356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88211"/>
              </p:ext>
            </p:extLst>
          </p:nvPr>
        </p:nvGraphicFramePr>
        <p:xfrm>
          <a:off x="407368" y="620688"/>
          <a:ext cx="2304876" cy="102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C04D6AD-1D0A-46B1-B0B2-1C611E356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368" y="620688"/>
                        <a:ext cx="2304876" cy="102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4629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8702E5-711F-4CBE-9AA4-565001CBA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US" dirty="0"/>
              <a:t>Partial Fractions with Repeated Factor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186088-9B6C-4080-8029-9C6A30282D5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908720"/>
            <a:ext cx="11881320" cy="1080120"/>
          </a:xfrm>
        </p:spPr>
        <p:txBody>
          <a:bodyPr/>
          <a:lstStyle/>
          <a:p>
            <a:r>
              <a:rPr lang="en-US" dirty="0"/>
              <a:t>If there are repeated roots, create another partial fraction for the number of repeated root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ABBFE0-1A7F-4897-96F9-58C31B629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03478"/>
              </p:ext>
            </p:extLst>
          </p:nvPr>
        </p:nvGraphicFramePr>
        <p:xfrm>
          <a:off x="767408" y="1772816"/>
          <a:ext cx="2040086" cy="88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79280" imgH="469800" progId="Equation.DSMT4">
                  <p:embed/>
                </p:oleObj>
              </mc:Choice>
              <mc:Fallback>
                <p:oleObj name="Equation" r:id="rId3" imgW="10792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ABBFE0-1A7F-4897-96F9-58C31B629D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08" y="1772816"/>
                        <a:ext cx="2040086" cy="88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6A1CFD-88F4-48D1-8B55-52A31FA52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77364"/>
              </p:ext>
            </p:extLst>
          </p:nvPr>
        </p:nvGraphicFramePr>
        <p:xfrm>
          <a:off x="2927648" y="1772816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583920" imgH="444240" progId="Equation.DSMT4">
                  <p:embed/>
                </p:oleObj>
              </mc:Choice>
              <mc:Fallback>
                <p:oleObj name="Equation" r:id="rId5" imgW="58392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26A1CFD-88F4-48D1-8B55-52A31FA522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648" y="1772816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58AB1C-699D-4D2E-B89D-1E37D5368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19698"/>
              </p:ext>
            </p:extLst>
          </p:nvPr>
        </p:nvGraphicFramePr>
        <p:xfrm>
          <a:off x="4079776" y="1772816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583920" imgH="444240" progId="Equation.DSMT4">
                  <p:embed/>
                </p:oleObj>
              </mc:Choice>
              <mc:Fallback>
                <p:oleObj name="Equation" r:id="rId7" imgW="58392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58AB1C-699D-4D2E-B89D-1E37D5368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776" y="1772816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92EB02-DEFD-4117-AF5A-7E7EFC8A4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5081"/>
              </p:ext>
            </p:extLst>
          </p:nvPr>
        </p:nvGraphicFramePr>
        <p:xfrm>
          <a:off x="5206553" y="1749425"/>
          <a:ext cx="10334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545760" imgH="469800" progId="Equation.DSMT4">
                  <p:embed/>
                </p:oleObj>
              </mc:Choice>
              <mc:Fallback>
                <p:oleObj name="Equation" r:id="rId9" imgW="54576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92EB02-DEFD-4117-AF5A-7E7EFC8A4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6553" y="1749425"/>
                        <a:ext cx="1033463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4999CA-363B-4270-A78E-79CAAE081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752504"/>
              </p:ext>
            </p:extLst>
          </p:nvPr>
        </p:nvGraphicFramePr>
        <p:xfrm>
          <a:off x="777875" y="2900363"/>
          <a:ext cx="2017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066680" imgH="469800" progId="Equation.DSMT4">
                  <p:embed/>
                </p:oleObj>
              </mc:Choice>
              <mc:Fallback>
                <p:oleObj name="Equation" r:id="rId11" imgW="10666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24999CA-363B-4270-A78E-79CAAE081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875" y="2900363"/>
                        <a:ext cx="201771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A6560F9-3AB2-4224-930F-46F20DD94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02325"/>
              </p:ext>
            </p:extLst>
          </p:nvPr>
        </p:nvGraphicFramePr>
        <p:xfrm>
          <a:off x="2927648" y="2901003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A6560F9-3AB2-4224-930F-46F20DD94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648" y="2901003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BC5765-07DC-41FB-90A7-5729AF1ED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37429"/>
              </p:ext>
            </p:extLst>
          </p:nvPr>
        </p:nvGraphicFramePr>
        <p:xfrm>
          <a:off x="4079776" y="2901003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4" imgW="583920" imgH="444240" progId="Equation.DSMT4">
                  <p:embed/>
                </p:oleObj>
              </mc:Choice>
              <mc:Fallback>
                <p:oleObj name="Equation" r:id="rId14" imgW="58392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BC5765-07DC-41FB-90A7-5729AF1ED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776" y="2901003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79EC322-730B-4B65-A8B9-B03BBDDDA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20983"/>
              </p:ext>
            </p:extLst>
          </p:nvPr>
        </p:nvGraphicFramePr>
        <p:xfrm>
          <a:off x="5206553" y="2877612"/>
          <a:ext cx="10334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5" imgW="545760" imgH="469800" progId="Equation.DSMT4">
                  <p:embed/>
                </p:oleObj>
              </mc:Choice>
              <mc:Fallback>
                <p:oleObj name="Equation" r:id="rId15" imgW="54576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79EC322-730B-4B65-A8B9-B03BBDDDA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6553" y="2877612"/>
                        <a:ext cx="1033463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4E09D49-A71E-47FA-9711-CAF71E906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00637"/>
              </p:ext>
            </p:extLst>
          </p:nvPr>
        </p:nvGraphicFramePr>
        <p:xfrm>
          <a:off x="6312024" y="2852738"/>
          <a:ext cx="12271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6" imgW="647640" imgH="469800" progId="Equation.DSMT4">
                  <p:embed/>
                </p:oleObj>
              </mc:Choice>
              <mc:Fallback>
                <p:oleObj name="Equation" r:id="rId16" imgW="64764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E09D49-A71E-47FA-9711-CAF71E906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12024" y="2852738"/>
                        <a:ext cx="1227138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CEF42FA-4EF2-4B6E-B766-2A5740A0BEEA}"/>
              </a:ext>
            </a:extLst>
          </p:cNvPr>
          <p:cNvSpPr txBox="1">
            <a:spLocks/>
          </p:cNvSpPr>
          <p:nvPr/>
        </p:nvSpPr>
        <p:spPr>
          <a:xfrm>
            <a:off x="191344" y="5517232"/>
            <a:ext cx="11881320" cy="10801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process for find the constants “A” “B” “C” and “D” will be similar to the previous exampl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B4FA32A-81B2-4EDF-B9FA-DE67ECC12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647513"/>
              </p:ext>
            </p:extLst>
          </p:nvPr>
        </p:nvGraphicFramePr>
        <p:xfrm>
          <a:off x="695325" y="4005263"/>
          <a:ext cx="2160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8" imgW="1143000" imgH="469800" progId="Equation.DSMT4">
                  <p:embed/>
                </p:oleObj>
              </mc:Choice>
              <mc:Fallback>
                <p:oleObj name="Equation" r:id="rId18" imgW="114300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B4FA32A-81B2-4EDF-B9FA-DE67ECC12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325" y="4005263"/>
                        <a:ext cx="216058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56DFCF-3AFB-4DF8-9C50-824D724E8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910802"/>
              </p:ext>
            </p:extLst>
          </p:nvPr>
        </p:nvGraphicFramePr>
        <p:xfrm>
          <a:off x="2917181" y="4005704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0" imgW="583920" imgH="444240" progId="Equation.DSMT4">
                  <p:embed/>
                </p:oleObj>
              </mc:Choice>
              <mc:Fallback>
                <p:oleObj name="Equation" r:id="rId20" imgW="58392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056DFCF-3AFB-4DF8-9C50-824D724E8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7181" y="4005704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BBA7FF2-F195-4470-9656-F9D9C1C9F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10181"/>
              </p:ext>
            </p:extLst>
          </p:nvPr>
        </p:nvGraphicFramePr>
        <p:xfrm>
          <a:off x="4007768" y="4005064"/>
          <a:ext cx="12239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1" imgW="647640" imgH="469800" progId="Equation.DSMT4">
                  <p:embed/>
                </p:oleObj>
              </mc:Choice>
              <mc:Fallback>
                <p:oleObj name="Equation" r:id="rId21" imgW="64764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BBA7FF2-F195-4470-9656-F9D9C1C9F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07768" y="4005064"/>
                        <a:ext cx="1223963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45CDB3D-435E-4586-9946-4EC552FE1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90144"/>
              </p:ext>
            </p:extLst>
          </p:nvPr>
        </p:nvGraphicFramePr>
        <p:xfrm>
          <a:off x="5303912" y="400506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3" imgW="482400" imgH="444240" progId="Equation.DSMT4">
                  <p:embed/>
                </p:oleObj>
              </mc:Choice>
              <mc:Fallback>
                <p:oleObj name="Equation" r:id="rId23" imgW="48240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45CDB3D-435E-4586-9946-4EC552FE1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3912" y="400506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C6FBD0-5E9D-4B53-9551-DD0E6E26A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96364"/>
              </p:ext>
            </p:extLst>
          </p:nvPr>
        </p:nvGraphicFramePr>
        <p:xfrm>
          <a:off x="6312024" y="4005064"/>
          <a:ext cx="12271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5" imgW="647640" imgH="469800" progId="Equation.DSMT4">
                  <p:embed/>
                </p:oleObj>
              </mc:Choice>
              <mc:Fallback>
                <p:oleObj name="Equation" r:id="rId25" imgW="64764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3C6FBD0-5E9D-4B53-9551-DD0E6E26A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12024" y="4005064"/>
                        <a:ext cx="1227138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4B87688-1C5C-4F4E-8AE3-2A6938468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386658"/>
              </p:ext>
            </p:extLst>
          </p:nvPr>
        </p:nvGraphicFramePr>
        <p:xfrm>
          <a:off x="7677174" y="4005064"/>
          <a:ext cx="12271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7" imgW="647640" imgH="469800" progId="Equation.DSMT4">
                  <p:embed/>
                </p:oleObj>
              </mc:Choice>
              <mc:Fallback>
                <p:oleObj name="Equation" r:id="rId27" imgW="64764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4B87688-1C5C-4F4E-8AE3-2A69384684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77174" y="4005064"/>
                        <a:ext cx="1227138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52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EAF53-4540-4853-8194-8987AB14E7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6768752" cy="64807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Express the following as partial fraction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9E0473-90BE-44B7-8680-94825814D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12972"/>
              </p:ext>
            </p:extLst>
          </p:nvPr>
        </p:nvGraphicFramePr>
        <p:xfrm>
          <a:off x="263352" y="764704"/>
          <a:ext cx="2040086" cy="88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79280" imgH="469800" progId="Equation.DSMT4">
                  <p:embed/>
                </p:oleObj>
              </mc:Choice>
              <mc:Fallback>
                <p:oleObj name="Equation" r:id="rId3" imgW="10792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9E0473-90BE-44B7-8680-94825814D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352" y="764704"/>
                        <a:ext cx="2040086" cy="88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50FB47-805B-4BE0-BFCA-69627764E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544"/>
              </p:ext>
            </p:extLst>
          </p:nvPr>
        </p:nvGraphicFramePr>
        <p:xfrm>
          <a:off x="2423592" y="764704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583920" imgH="444240" progId="Equation.DSMT4">
                  <p:embed/>
                </p:oleObj>
              </mc:Choice>
              <mc:Fallback>
                <p:oleObj name="Equation" r:id="rId5" imgW="58392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A50FB47-805B-4BE0-BFCA-69627764E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3592" y="764704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E46202-EBF3-4784-B457-9678568B5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78787"/>
              </p:ext>
            </p:extLst>
          </p:nvPr>
        </p:nvGraphicFramePr>
        <p:xfrm>
          <a:off x="3575720" y="764704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583920" imgH="444240" progId="Equation.DSMT4">
                  <p:embed/>
                </p:oleObj>
              </mc:Choice>
              <mc:Fallback>
                <p:oleObj name="Equation" r:id="rId7" imgW="5839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8E46202-EBF3-4784-B457-9678568B5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5720" y="764704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73BC60-AB49-4FDD-A7D9-8889B1503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06029"/>
              </p:ext>
            </p:extLst>
          </p:nvPr>
        </p:nvGraphicFramePr>
        <p:xfrm>
          <a:off x="4702497" y="741313"/>
          <a:ext cx="10334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545760" imgH="469800" progId="Equation.DSMT4">
                  <p:embed/>
                </p:oleObj>
              </mc:Choice>
              <mc:Fallback>
                <p:oleObj name="Equation" r:id="rId9" imgW="5457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73BC60-AB49-4FDD-A7D9-8889B1503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2497" y="741313"/>
                        <a:ext cx="1033463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C614C2-222F-43AD-91F9-6103D14B0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89608"/>
              </p:ext>
            </p:extLst>
          </p:nvPr>
        </p:nvGraphicFramePr>
        <p:xfrm>
          <a:off x="335361" y="1844824"/>
          <a:ext cx="6048672" cy="93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3466800" imgH="533160" progId="Equation.DSMT4">
                  <p:embed/>
                </p:oleObj>
              </mc:Choice>
              <mc:Fallback>
                <p:oleObj name="Equation" r:id="rId11" imgW="346680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7C614C2-222F-43AD-91F9-6103D14B0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361" y="1844824"/>
                        <a:ext cx="6048672" cy="93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3AD3CE2-52A6-4655-BBCE-98EEFE580822}"/>
              </a:ext>
            </a:extLst>
          </p:cNvPr>
          <p:cNvSpPr txBox="1"/>
          <p:nvPr/>
        </p:nvSpPr>
        <p:spPr>
          <a:xfrm>
            <a:off x="6888088" y="980728"/>
            <a:ext cx="4968552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P</a:t>
            </a:r>
            <a:r>
              <a:rPr lang="en-US" sz="1900" b="1" dirty="0">
                <a:solidFill>
                  <a:srgbClr val="FF0000"/>
                </a:solidFill>
              </a:rPr>
              <a:t>lug in the NPV’s to find “A”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A1870C5-8502-4C81-9CF0-469E026E7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59994"/>
              </p:ext>
            </p:extLst>
          </p:nvPr>
        </p:nvGraphicFramePr>
        <p:xfrm>
          <a:off x="390848" y="3140968"/>
          <a:ext cx="8310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A1870C5-8502-4C81-9CF0-469E026E7A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848" y="3140968"/>
                        <a:ext cx="83103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329CD56-EAD2-402D-9B88-DE369797D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09230"/>
              </p:ext>
            </p:extLst>
          </p:nvPr>
        </p:nvGraphicFramePr>
        <p:xfrm>
          <a:off x="1559496" y="3045842"/>
          <a:ext cx="59372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3403440" imgH="291960" progId="Equation.DSMT4">
                  <p:embed/>
                </p:oleObj>
              </mc:Choice>
              <mc:Fallback>
                <p:oleObj name="Equation" r:id="rId15" imgW="340344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329CD56-EAD2-402D-9B88-DE369797D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9496" y="3045842"/>
                        <a:ext cx="593725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4E6AAEA-1706-4F06-8129-8D6AFE460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38924"/>
              </p:ext>
            </p:extLst>
          </p:nvPr>
        </p:nvGraphicFramePr>
        <p:xfrm>
          <a:off x="2019697" y="3549898"/>
          <a:ext cx="2924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676160" imgH="279360" progId="Equation.DSMT4">
                  <p:embed/>
                </p:oleObj>
              </mc:Choice>
              <mc:Fallback>
                <p:oleObj name="Equation" r:id="rId17" imgW="16761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4E6AAEA-1706-4F06-8129-8D6AFE460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9697" y="3549898"/>
                        <a:ext cx="29241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D4F4AF3-A706-4854-A8F9-A17C2D4E7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63744"/>
              </p:ext>
            </p:extLst>
          </p:nvPr>
        </p:nvGraphicFramePr>
        <p:xfrm>
          <a:off x="2135560" y="4125962"/>
          <a:ext cx="708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406080" imgH="393480" progId="Equation.DSMT4">
                  <p:embed/>
                </p:oleObj>
              </mc:Choice>
              <mc:Fallback>
                <p:oleObj name="Equation" r:id="rId19" imgW="4060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D4F4AF3-A706-4854-A8F9-A17C2D4E79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35560" y="4125962"/>
                        <a:ext cx="7080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2ED6A2F-8110-42AB-ADC7-CBE3EA046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05141"/>
              </p:ext>
            </p:extLst>
          </p:nvPr>
        </p:nvGraphicFramePr>
        <p:xfrm>
          <a:off x="186384" y="5157788"/>
          <a:ext cx="10470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2ED6A2F-8110-42AB-ADC7-CBE3EA046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6384" y="5157788"/>
                        <a:ext cx="104705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5A0765-7494-4022-95E5-01D5DACC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08994"/>
              </p:ext>
            </p:extLst>
          </p:nvPr>
        </p:nvGraphicFramePr>
        <p:xfrm>
          <a:off x="1415480" y="5062066"/>
          <a:ext cx="67579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3873240" imgH="291960" progId="Equation.DSMT4">
                  <p:embed/>
                </p:oleObj>
              </mc:Choice>
              <mc:Fallback>
                <p:oleObj name="Equation" r:id="rId23" imgW="387324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55A0765-7494-4022-95E5-01D5DACCC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15480" y="5062066"/>
                        <a:ext cx="675798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5004DF9-9A7C-4CD4-A249-6205CD264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50356"/>
              </p:ext>
            </p:extLst>
          </p:nvPr>
        </p:nvGraphicFramePr>
        <p:xfrm>
          <a:off x="2063552" y="5566122"/>
          <a:ext cx="3014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1726920" imgH="279360" progId="Equation.DSMT4">
                  <p:embed/>
                </p:oleObj>
              </mc:Choice>
              <mc:Fallback>
                <p:oleObj name="Equation" r:id="rId25" imgW="172692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5004DF9-9A7C-4CD4-A249-6205CD264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63552" y="5566122"/>
                        <a:ext cx="30146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318B6A-698D-4254-B613-000262BC0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86701"/>
              </p:ext>
            </p:extLst>
          </p:nvPr>
        </p:nvGraphicFramePr>
        <p:xfrm>
          <a:off x="2279576" y="6142186"/>
          <a:ext cx="6207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F318B6A-698D-4254-B613-000262BC0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79576" y="6142186"/>
                        <a:ext cx="62071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61AE051-8A8D-4A2F-BC85-F8435F6218FF}"/>
              </a:ext>
            </a:extLst>
          </p:cNvPr>
          <p:cNvSpPr txBox="1"/>
          <p:nvPr/>
        </p:nvSpPr>
        <p:spPr>
          <a:xfrm>
            <a:off x="6888088" y="1532111"/>
            <a:ext cx="496855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With “A” and “C” known, we can find “B” plugging in any nice value for “X”</a:t>
            </a:r>
            <a:endParaRPr lang="en-US" sz="1900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60EC7C-4545-4D68-882E-E263915DE3C6}"/>
              </a:ext>
            </a:extLst>
          </p:cNvPr>
          <p:cNvSpPr txBox="1"/>
          <p:nvPr/>
        </p:nvSpPr>
        <p:spPr>
          <a:xfrm>
            <a:off x="6744072" y="2348880"/>
            <a:ext cx="4968552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>
                <a:solidFill>
                  <a:srgbClr val="FF0000"/>
                </a:solidFill>
              </a:rPr>
              <a:t>Try “x” = -3</a:t>
            </a:r>
            <a:endParaRPr lang="en-US" sz="19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FB07A61-3BBC-427C-927D-5B9F1AE82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6073"/>
              </p:ext>
            </p:extLst>
          </p:nvPr>
        </p:nvGraphicFramePr>
        <p:xfrm>
          <a:off x="7968208" y="2924944"/>
          <a:ext cx="3876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2222280" imgH="393480" progId="Equation.DSMT4">
                  <p:embed/>
                </p:oleObj>
              </mc:Choice>
              <mc:Fallback>
                <p:oleObj name="Equation" r:id="rId29" imgW="222228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FB07A61-3BBC-427C-927D-5B9F1AE82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968208" y="2924944"/>
                        <a:ext cx="38766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064D010-747A-4C9B-A847-D059BDA4A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04945"/>
              </p:ext>
            </p:extLst>
          </p:nvPr>
        </p:nvGraphicFramePr>
        <p:xfrm>
          <a:off x="8832304" y="3789040"/>
          <a:ext cx="1860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1066680" imgH="393480" progId="Equation.DSMT4">
                  <p:embed/>
                </p:oleObj>
              </mc:Choice>
              <mc:Fallback>
                <p:oleObj name="Equation" r:id="rId31" imgW="10666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064D010-747A-4C9B-A847-D059BDA4A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832304" y="3789040"/>
                        <a:ext cx="18605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AB7DC38-BA18-4021-A0B7-22D15B111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40125"/>
              </p:ext>
            </p:extLst>
          </p:nvPr>
        </p:nvGraphicFramePr>
        <p:xfrm>
          <a:off x="8760296" y="4581128"/>
          <a:ext cx="12176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3" imgW="698400" imgH="393480" progId="Equation.DSMT4">
                  <p:embed/>
                </p:oleObj>
              </mc:Choice>
              <mc:Fallback>
                <p:oleObj name="Equation" r:id="rId33" imgW="6984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AB7DC38-BA18-4021-A0B7-22D15B111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60296" y="4581128"/>
                        <a:ext cx="12176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819F754-D021-4759-94D3-2D78D4859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56021"/>
              </p:ext>
            </p:extLst>
          </p:nvPr>
        </p:nvGraphicFramePr>
        <p:xfrm>
          <a:off x="8589218" y="5373687"/>
          <a:ext cx="1035174" cy="86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5" imgW="469800" imgH="393480" progId="Equation.DSMT4">
                  <p:embed/>
                </p:oleObj>
              </mc:Choice>
              <mc:Fallback>
                <p:oleObj name="Equation" r:id="rId35" imgW="46980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819F754-D021-4759-94D3-2D78D4859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589218" y="5373687"/>
                        <a:ext cx="1035174" cy="86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44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EAF53-4540-4853-8194-8987AB14E7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10081120" cy="10081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ractice: Express the following as partial fraction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04D6AD-1D0A-46B1-B0B2-1C611E356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92022"/>
              </p:ext>
            </p:extLst>
          </p:nvPr>
        </p:nvGraphicFramePr>
        <p:xfrm>
          <a:off x="551384" y="692696"/>
          <a:ext cx="29305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30040" imgH="469800" progId="Equation.DSMT4">
                  <p:embed/>
                </p:oleObj>
              </mc:Choice>
              <mc:Fallback>
                <p:oleObj name="Equation" r:id="rId3" imgW="113004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C04D6AD-1D0A-46B1-B0B2-1C611E356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384" y="692696"/>
                        <a:ext cx="2930525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2048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6E9EAB-F3A8-4FFD-9643-55ABF8596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49191"/>
              </p:ext>
            </p:extLst>
          </p:nvPr>
        </p:nvGraphicFramePr>
        <p:xfrm>
          <a:off x="335360" y="740321"/>
          <a:ext cx="2017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6E9EAB-F3A8-4FFD-9643-55ABF85966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60" y="740321"/>
                        <a:ext cx="201771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C10A2B-1AB0-40A3-A139-5775D3C55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78063"/>
              </p:ext>
            </p:extLst>
          </p:nvPr>
        </p:nvGraphicFramePr>
        <p:xfrm>
          <a:off x="2485133" y="740961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583920" imgH="444240" progId="Equation.DSMT4">
                  <p:embed/>
                </p:oleObj>
              </mc:Choice>
              <mc:Fallback>
                <p:oleObj name="Equation" r:id="rId5" imgW="58392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EC10A2B-1AB0-40A3-A139-5775D3C55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5133" y="740961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B64534-5ABB-4FB7-9DF6-D23E3C1A0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74104"/>
              </p:ext>
            </p:extLst>
          </p:nvPr>
        </p:nvGraphicFramePr>
        <p:xfrm>
          <a:off x="3637261" y="740961"/>
          <a:ext cx="1104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83920" imgH="444240" progId="Equation.DSMT4">
                  <p:embed/>
                </p:oleObj>
              </mc:Choice>
              <mc:Fallback>
                <p:oleObj name="Equation" r:id="rId7" imgW="58392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B64534-5ABB-4FB7-9DF6-D23E3C1A0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7261" y="740961"/>
                        <a:ext cx="11049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A0099C-2642-4C1C-8438-99F6D834E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14818"/>
              </p:ext>
            </p:extLst>
          </p:nvPr>
        </p:nvGraphicFramePr>
        <p:xfrm>
          <a:off x="4764038" y="717570"/>
          <a:ext cx="10334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545760" imgH="469800" progId="Equation.DSMT4">
                  <p:embed/>
                </p:oleObj>
              </mc:Choice>
              <mc:Fallback>
                <p:oleObj name="Equation" r:id="rId9" imgW="54576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A0099C-2642-4C1C-8438-99F6D834E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4038" y="717570"/>
                        <a:ext cx="1033463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19749F-C0EE-404A-B075-16231E24E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33432"/>
              </p:ext>
            </p:extLst>
          </p:nvPr>
        </p:nvGraphicFramePr>
        <p:xfrm>
          <a:off x="5869509" y="692696"/>
          <a:ext cx="12271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647640" imgH="469800" progId="Equation.DSMT4">
                  <p:embed/>
                </p:oleObj>
              </mc:Choice>
              <mc:Fallback>
                <p:oleObj name="Equation" r:id="rId11" imgW="64764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419749F-C0EE-404A-B075-16231E24E8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9509" y="692696"/>
                        <a:ext cx="1227138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514087F-C236-438B-83C3-2BA34649C004}"/>
              </a:ext>
            </a:extLst>
          </p:cNvPr>
          <p:cNvSpPr txBox="1">
            <a:spLocks/>
          </p:cNvSpPr>
          <p:nvPr/>
        </p:nvSpPr>
        <p:spPr>
          <a:xfrm>
            <a:off x="263352" y="188640"/>
            <a:ext cx="6768752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/>
              <a:t>Ex: Express the following as partial fraction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643473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8ce696e9412443ecc57c32ed4796326ae4778a"/>
  <p:tag name="ISPRING_RESOURCE_PATHS_HASH_2" val="7819759ca2e030562564fdc8eee798ada71"/>
  <p:tag name="GENSWF_OUTPUT_FILE_NAME" val="ipadpc11ch63"/>
  <p:tag name="ISPRING_ULTRA_SCORM_COURSE_ID" val="DD3FDD2E-1DEB-4062-95AF-A2AC28B4CFED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747b421d1079bcdc0aae176c660a38ea0d6"/>
  <p:tag name="ISPRING_PLAYERS_CUSTOMIZATION_2" val="UEsDBBQAAgAIAGW6m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Zbqa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Zbqa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GW6m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Zbqa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GW6mlKOc/b6agAAAOUAAAAaAAAAbm9uZS9odG1sX3NraW5fc2V0dGluZ3MuanOr5lIAAqUcJQUrhWowG8xPKi0pyc/TS87PK0nNK9HLyy/KTQSrUVJ2AwMlHZyK88tSiwgoTUtMTkUx1NTIwskFp0qEiSZO5i7OlsjqChLTU/WSEpOz04vyS/NSIMqcXV0MXYyVwKpquWoBUEsDBBQAAgAIAGW6mlK8fTX3SgAAAEkAAAAXAAAAbm9uZS9sb2NhbF9zZXR0aW5ncy54bWyzsa/IzVEoSy0qzszPs1Uy1DNQUkjNS85PycxLt1UKDXHTtVBSKC5JzEtJzMnPS7VVystXUrC347LJyU9OzAlOLSkBKizWt+MCAFBLAwQUAAIACABpupp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abqa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pupp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abqa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pupp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abqa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"/>
  <p:tag name="ISPRING_LMS_API_VERSION" val="SCORM 1.2"/>
  <p:tag name="ISPRING_ULTRA_SCORM_COURCE_TITLE" val="Section 5.3 Adding and Subtracting Rational Express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5.3 Adding and Subtracting Rational Express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DCAF5CC-D92A-4D02-88AF-DF74C703DEF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99E3319-8D0D-44EE-8F2A-09B72FA6ACD2}">
  <ds:schemaRefs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3FFBE664-782E-4AE7-AC00-442CC2FE27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62</TotalTime>
  <Words>599</Words>
  <Application>Microsoft Office PowerPoint</Application>
  <PresentationFormat>Widescreen</PresentationFormat>
  <Paragraphs>49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mbria Math</vt:lpstr>
      <vt:lpstr>Century Schoolbook</vt:lpstr>
      <vt:lpstr>Gill Sans MT</vt:lpstr>
      <vt:lpstr>Wingdings</vt:lpstr>
      <vt:lpstr>Wingdings 2</vt:lpstr>
      <vt:lpstr>Oriel</vt:lpstr>
      <vt:lpstr>Equation</vt:lpstr>
      <vt:lpstr>MathType 7.0 Equation</vt:lpstr>
      <vt:lpstr>Lesson 4.6 Partial Fractions</vt:lpstr>
      <vt:lpstr>Partial Fractions</vt:lpstr>
      <vt:lpstr>How to Find Partial Fractions:</vt:lpstr>
      <vt:lpstr>Partial Fractions with Distinct Factors:</vt:lpstr>
      <vt:lpstr>PowerPoint Presentation</vt:lpstr>
      <vt:lpstr>Partial Fractions with Repeated Factors:</vt:lpstr>
      <vt:lpstr>PowerPoint Presentation</vt:lpstr>
      <vt:lpstr>PowerPoint Presentation</vt:lpstr>
      <vt:lpstr>PowerPoint Presentation</vt:lpstr>
      <vt:lpstr>Partial Fractions with Quadratic Factors:</vt:lpstr>
      <vt:lpstr>PowerPoint Presentation</vt:lpstr>
      <vt:lpstr>Partial Fractions with Greater Numerators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3 Adding and Subtracting Rational Expressions</dc:title>
  <dc:creator>Danny Young</dc:creator>
  <cp:lastModifiedBy>Danny Young</cp:lastModifiedBy>
  <cp:revision>40</cp:revision>
  <dcterms:created xsi:type="dcterms:W3CDTF">2012-01-25T04:09:27Z</dcterms:created>
  <dcterms:modified xsi:type="dcterms:W3CDTF">2023-05-12T22:0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